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101"/>
  </p:notesMasterIdLst>
  <p:handoutMasterIdLst>
    <p:handoutMasterId r:id="rId102"/>
  </p:handoutMasterIdLst>
  <p:sldIdLst>
    <p:sldId id="498" r:id="rId2"/>
    <p:sldId id="405" r:id="rId3"/>
    <p:sldId id="314" r:id="rId4"/>
    <p:sldId id="315" r:id="rId5"/>
    <p:sldId id="624" r:id="rId6"/>
    <p:sldId id="559" r:id="rId7"/>
    <p:sldId id="560" r:id="rId8"/>
    <p:sldId id="562" r:id="rId9"/>
    <p:sldId id="561" r:id="rId10"/>
    <p:sldId id="619" r:id="rId11"/>
    <p:sldId id="563" r:id="rId12"/>
    <p:sldId id="579" r:id="rId13"/>
    <p:sldId id="580" r:id="rId14"/>
    <p:sldId id="625" r:id="rId15"/>
    <p:sldId id="564" r:id="rId16"/>
    <p:sldId id="574" r:id="rId17"/>
    <p:sldId id="575" r:id="rId18"/>
    <p:sldId id="576" r:id="rId19"/>
    <p:sldId id="565" r:id="rId20"/>
    <p:sldId id="626" r:id="rId21"/>
    <p:sldId id="566" r:id="rId22"/>
    <p:sldId id="567" r:id="rId23"/>
    <p:sldId id="568" r:id="rId24"/>
    <p:sldId id="627" r:id="rId25"/>
    <p:sldId id="569" r:id="rId26"/>
    <p:sldId id="628" r:id="rId27"/>
    <p:sldId id="570" r:id="rId28"/>
    <p:sldId id="629" r:id="rId29"/>
    <p:sldId id="344" r:id="rId30"/>
    <p:sldId id="345" r:id="rId31"/>
    <p:sldId id="525" r:id="rId32"/>
    <p:sldId id="526" r:id="rId33"/>
    <p:sldId id="641" r:id="rId34"/>
    <p:sldId id="630" r:id="rId35"/>
    <p:sldId id="350" r:id="rId36"/>
    <p:sldId id="528" r:id="rId37"/>
    <p:sldId id="351" r:id="rId38"/>
    <p:sldId id="352" r:id="rId39"/>
    <p:sldId id="362" r:id="rId40"/>
    <p:sldId id="363" r:id="rId41"/>
    <p:sldId id="349" r:id="rId42"/>
    <p:sldId id="348" r:id="rId43"/>
    <p:sldId id="527" r:id="rId44"/>
    <p:sldId id="353" r:id="rId45"/>
    <p:sldId id="631" r:id="rId46"/>
    <p:sldId id="364" r:id="rId47"/>
    <p:sldId id="354" r:id="rId48"/>
    <p:sldId id="590" r:id="rId49"/>
    <p:sldId id="591" r:id="rId50"/>
    <p:sldId id="584" r:id="rId51"/>
    <p:sldId id="355" r:id="rId52"/>
    <p:sldId id="439" r:id="rId53"/>
    <p:sldId id="357" r:id="rId54"/>
    <p:sldId id="360" r:id="rId55"/>
    <p:sldId id="361" r:id="rId56"/>
    <p:sldId id="632" r:id="rId57"/>
    <p:sldId id="371" r:id="rId58"/>
    <p:sldId id="398" r:id="rId59"/>
    <p:sldId id="373" r:id="rId60"/>
    <p:sldId id="374" r:id="rId61"/>
    <p:sldId id="375" r:id="rId62"/>
    <p:sldId id="376" r:id="rId63"/>
    <p:sldId id="377" r:id="rId64"/>
    <p:sldId id="378" r:id="rId65"/>
    <p:sldId id="634" r:id="rId66"/>
    <p:sldId id="379" r:id="rId67"/>
    <p:sldId id="380" r:id="rId68"/>
    <p:sldId id="381" r:id="rId69"/>
    <p:sldId id="382" r:id="rId70"/>
    <p:sldId id="633" r:id="rId71"/>
    <p:sldId id="383" r:id="rId72"/>
    <p:sldId id="586" r:id="rId73"/>
    <p:sldId id="571" r:id="rId74"/>
    <p:sldId id="384" r:id="rId75"/>
    <p:sldId id="636" r:id="rId76"/>
    <p:sldId id="455" r:id="rId77"/>
    <p:sldId id="635" r:id="rId78"/>
    <p:sldId id="593" r:id="rId79"/>
    <p:sldId id="594" r:id="rId80"/>
    <p:sldId id="595" r:id="rId81"/>
    <p:sldId id="637" r:id="rId82"/>
    <p:sldId id="596" r:id="rId83"/>
    <p:sldId id="638" r:id="rId84"/>
    <p:sldId id="597" r:id="rId85"/>
    <p:sldId id="604" r:id="rId86"/>
    <p:sldId id="639" r:id="rId87"/>
    <p:sldId id="606" r:id="rId88"/>
    <p:sldId id="607" r:id="rId89"/>
    <p:sldId id="609" r:id="rId90"/>
    <p:sldId id="610" r:id="rId91"/>
    <p:sldId id="435" r:id="rId92"/>
    <p:sldId id="436" r:id="rId93"/>
    <p:sldId id="437" r:id="rId94"/>
    <p:sldId id="438" r:id="rId95"/>
    <p:sldId id="427" r:id="rId96"/>
    <p:sldId id="640" r:id="rId97"/>
    <p:sldId id="613" r:id="rId98"/>
    <p:sldId id="428" r:id="rId99"/>
    <p:sldId id="617" r:id="rId100"/>
  </p:sldIdLst>
  <p:sldSz cx="12192000" cy="6858000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W9" id="{20A50968-99D7-2F42-B7D6-377D4C96C909}">
          <p14:sldIdLst>
            <p14:sldId id="498"/>
            <p14:sldId id="405"/>
            <p14:sldId id="314"/>
            <p14:sldId id="315"/>
          </p14:sldIdLst>
        </p14:section>
        <p14:section name="9.1 Building a Text Classifier without Manual Features" id="{FC2D348F-5575-6743-B8DB-93DFD5D14F40}">
          <p14:sldIdLst>
            <p14:sldId id="624"/>
            <p14:sldId id="559"/>
            <p14:sldId id="560"/>
            <p14:sldId id="562"/>
            <p14:sldId id="561"/>
            <p14:sldId id="619"/>
            <p14:sldId id="563"/>
            <p14:sldId id="579"/>
            <p14:sldId id="580"/>
          </p14:sldIdLst>
        </p14:section>
        <p14:section name="9.2 Pooling" id="{926CD8A6-2C75-2F4D-8C1E-0829C33F9870}">
          <p14:sldIdLst>
            <p14:sldId id="625"/>
            <p14:sldId id="564"/>
            <p14:sldId id="574"/>
            <p14:sldId id="575"/>
            <p14:sldId id="576"/>
            <p14:sldId id="565"/>
          </p14:sldIdLst>
        </p14:section>
        <p14:section name="9.3 Convolutional Neural Network" id="{21B0B5D6-CC2E-0848-BBEC-6F1B63DABE16}">
          <p14:sldIdLst>
            <p14:sldId id="626"/>
            <p14:sldId id="566"/>
            <p14:sldId id="567"/>
            <p14:sldId id="568"/>
            <p14:sldId id="627"/>
            <p14:sldId id="569"/>
          </p14:sldIdLst>
        </p14:section>
        <p14:section name="9.4 Representing graphs" id="{80A68170-0604-8248-8E0A-4CC0AAA3968A}">
          <p14:sldIdLst>
            <p14:sldId id="628"/>
            <p14:sldId id="570"/>
          </p14:sldIdLst>
        </p14:section>
        <p14:section name="9.4.1 Vanilla RNNs" id="{4D0BC735-B2EB-5940-B3E6-A3F1DB896290}">
          <p14:sldIdLst>
            <p14:sldId id="629"/>
            <p14:sldId id="344"/>
            <p14:sldId id="345"/>
            <p14:sldId id="525"/>
            <p14:sldId id="526"/>
            <p14:sldId id="641"/>
          </p14:sldIdLst>
        </p14:section>
        <p14:section name="9.4.2 Training RNNs" id="{63401D69-D44D-BA48-9C2C-B8AB2188F774}">
          <p14:sldIdLst>
            <p14:sldId id="630"/>
            <p14:sldId id="350"/>
            <p14:sldId id="528"/>
            <p14:sldId id="351"/>
            <p14:sldId id="352"/>
            <p14:sldId id="362"/>
            <p14:sldId id="363"/>
            <p14:sldId id="349"/>
            <p14:sldId id="348"/>
            <p14:sldId id="527"/>
            <p14:sldId id="353"/>
          </p14:sldIdLst>
        </p14:section>
        <p14:section name="9.4.3 LSTM and GRU" id="{D5F7C67A-2551-ED43-8FA9-4AD4C557C736}">
          <p14:sldIdLst>
            <p14:sldId id="631"/>
            <p14:sldId id="364"/>
            <p14:sldId id="354"/>
            <p14:sldId id="590"/>
            <p14:sldId id="591"/>
            <p14:sldId id="584"/>
            <p14:sldId id="355"/>
            <p14:sldId id="439"/>
            <p14:sldId id="357"/>
            <p14:sldId id="360"/>
            <p14:sldId id="361"/>
          </p14:sldIdLst>
        </p14:section>
        <p14:section name="9.5 Neural Attention" id="{A19BFC27-D1B8-1A44-87CB-CC31940BFCAD}">
          <p14:sldIdLst>
            <p14:sldId id="632"/>
            <p14:sldId id="371"/>
            <p14:sldId id="398"/>
            <p14:sldId id="373"/>
            <p14:sldId id="374"/>
            <p14:sldId id="375"/>
            <p14:sldId id="376"/>
            <p14:sldId id="377"/>
            <p14:sldId id="378"/>
          </p14:sldIdLst>
        </p14:section>
        <p14:section name="9.5.1 Query-Key-Value Attention" id="{078B62D0-F692-7B45-A7F4-BAB0F0B6ED1C}">
          <p14:sldIdLst>
            <p14:sldId id="634"/>
            <p14:sldId id="379"/>
            <p14:sldId id="380"/>
            <p14:sldId id="381"/>
            <p14:sldId id="382"/>
          </p14:sldIdLst>
        </p14:section>
        <p14:section name="9.5.2 Self-Attention-Network (SAN)" id="{90D46312-0881-B648-8116-7701A111FB4F}">
          <p14:sldIdLst>
            <p14:sldId id="633"/>
            <p14:sldId id="383"/>
            <p14:sldId id="586"/>
            <p14:sldId id="571"/>
            <p14:sldId id="384"/>
          </p14:sldIdLst>
        </p14:section>
        <p14:section name="9.6 Training Neural Network" id="{2CA3F264-07E6-034E-95F5-F97608CE881E}">
          <p14:sldIdLst>
            <p14:sldId id="636"/>
            <p14:sldId id="455"/>
          </p14:sldIdLst>
        </p14:section>
        <p14:section name="9.6.1 Architecture and Parameters" id="{06D91EC7-E45F-3F4C-8F54-82BBE2A46511}">
          <p14:sldIdLst>
            <p14:sldId id="635"/>
            <p14:sldId id="593"/>
            <p14:sldId id="594"/>
            <p14:sldId id="595"/>
          </p14:sldIdLst>
        </p14:section>
        <p14:section name="9.6.2 Improving SGD" id="{8002332E-2D7A-E340-89EE-AE74E87299EB}">
          <p14:sldIdLst>
            <p14:sldId id="637"/>
            <p14:sldId id="596"/>
            <p14:sldId id="638"/>
            <p14:sldId id="597"/>
            <p14:sldId id="604"/>
          </p14:sldIdLst>
        </p14:section>
        <p14:section name="9.6.3 Parameterize Specific Learning Rate" id="{356EB558-98F3-E349-9E4A-6BDDEEF6B3C1}">
          <p14:sldIdLst>
            <p14:sldId id="639"/>
            <p14:sldId id="606"/>
            <p14:sldId id="607"/>
            <p14:sldId id="609"/>
            <p14:sldId id="610"/>
            <p14:sldId id="435"/>
            <p14:sldId id="436"/>
            <p14:sldId id="437"/>
            <p14:sldId id="438"/>
            <p14:sldId id="427"/>
          </p14:sldIdLst>
        </p14:section>
        <p14:section name="9.6.4 Hyper-Parameter Search" id="{85F08B3A-68F5-0C43-85F8-44BBFD957259}">
          <p14:sldIdLst>
            <p14:sldId id="640"/>
            <p14:sldId id="613"/>
            <p14:sldId id="428"/>
            <p14:sldId id="61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BDF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12" autoAdjust="0"/>
    <p:restoredTop sz="86765" autoAdjust="0"/>
  </p:normalViewPr>
  <p:slideViewPr>
    <p:cSldViewPr snapToGrid="0">
      <p:cViewPr>
        <p:scale>
          <a:sx n="75" d="100"/>
          <a:sy n="75" d="100"/>
        </p:scale>
        <p:origin x="1123" y="-19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B4628D8-B4B9-426E-86CB-4F205A03CEF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50B2D3-71CA-44DE-9A4F-64FBE91D273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4596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0/11/17</a:t>
            </a:r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AF83B0-6973-49C6-9392-6CBFB4239C9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4C3D07-0A26-460F-9EEE-BAF898A3FC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4596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45F89D-883C-4EBE-A921-AD5AD19F5A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88581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0/11/17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849313"/>
            <a:ext cx="4075113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71381"/>
            <a:ext cx="794385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4CDCFF-4490-4946-AA65-61B544A8E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02412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" name="Google Shape;50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0" name="Google Shape;51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换成</a:t>
            </a:r>
            <a:r>
              <a:rPr lang="en-US" altLang="zh-CN" dirty="0" err="1"/>
              <a:t>P_i</a:t>
            </a:r>
            <a:r>
              <a:rPr lang="en-US" altLang="zh-CN" dirty="0"/>
              <a:t> [j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2505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254039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经修改</a:t>
            </a:r>
          </a:p>
        </p:txBody>
      </p:sp>
    </p:spTree>
    <p:extLst>
      <p:ext uri="{BB962C8B-B14F-4D97-AF65-F5344CB8AC3E}">
        <p14:creationId xmlns:p14="http://schemas.microsoft.com/office/powerpoint/2010/main" val="1879072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修改下标</a:t>
            </a:r>
          </a:p>
        </p:txBody>
      </p:sp>
    </p:spTree>
    <p:extLst>
      <p:ext uri="{BB962C8B-B14F-4D97-AF65-F5344CB8AC3E}">
        <p14:creationId xmlns:p14="http://schemas.microsoft.com/office/powerpoint/2010/main" val="2612512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7350" y="849313"/>
            <a:ext cx="4075113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Fig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get</a:t>
            </a:r>
            <a:r>
              <a:rPr kumimoji="1" lang="zh-CN" altLang="en-US" dirty="0"/>
              <a:t> </a:t>
            </a:r>
            <a:r>
              <a:rPr kumimoji="1" lang="en-US" altLang="zh-CN" dirty="0"/>
              <a:t>gat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51731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7350" y="849313"/>
            <a:ext cx="4075113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Long</a:t>
            </a:r>
            <a:r>
              <a:rPr kumimoji="1" lang="zh-CN" altLang="en-US" dirty="0"/>
              <a:t> </a:t>
            </a:r>
            <a:r>
              <a:rPr kumimoji="1" lang="en-US" altLang="zh-CN" dirty="0"/>
              <a:t>term</a:t>
            </a:r>
            <a:r>
              <a:rPr kumimoji="1" lang="zh-CN" altLang="en-US" dirty="0"/>
              <a:t> </a:t>
            </a:r>
            <a:r>
              <a:rPr kumimoji="1" lang="en-US" altLang="zh-CN" dirty="0"/>
              <a:t>&amp;</a:t>
            </a:r>
            <a:r>
              <a:rPr kumimoji="1" lang="zh-CN" altLang="en-US" dirty="0"/>
              <a:t> </a:t>
            </a:r>
            <a:r>
              <a:rPr kumimoji="1" lang="en-US" altLang="zh-CN" dirty="0"/>
              <a:t>sho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erm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1232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7350" y="849313"/>
            <a:ext cx="4075113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Fig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get</a:t>
            </a:r>
            <a:r>
              <a:rPr kumimoji="1" lang="zh-CN" altLang="en-US" dirty="0"/>
              <a:t> </a:t>
            </a:r>
            <a:r>
              <a:rPr kumimoji="1" lang="en-US" altLang="zh-CN" dirty="0"/>
              <a:t>gat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0270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18872434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改一下新加的</a:t>
            </a:r>
            <a:r>
              <a:rPr lang="en-US" altLang="zh-CN" dirty="0"/>
              <a:t>H</a:t>
            </a:r>
            <a:r>
              <a:rPr lang="zh-CN" altLang="en-US" dirty="0"/>
              <a:t>的格式</a:t>
            </a:r>
          </a:p>
        </p:txBody>
      </p:sp>
    </p:spTree>
    <p:extLst>
      <p:ext uri="{BB962C8B-B14F-4D97-AF65-F5344CB8AC3E}">
        <p14:creationId xmlns:p14="http://schemas.microsoft.com/office/powerpoint/2010/main" val="1313144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4" name="Picture 187">
            <a:extLst>
              <a:ext uri="{FF2B5EF4-FFF2-40B4-BE49-F238E27FC236}">
                <a16:creationId xmlns:a16="http://schemas.microsoft.com/office/drawing/2014/main" id="{2A697597-861C-4B95-875C-46D6F1678B2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3"/>
            <a:ext cx="3295168" cy="103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730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86656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11/1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877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7" Type="http://schemas.openxmlformats.org/officeDocument/2006/relationships/image" Target="../media/image24.tm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24.tm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9.png"/><Relationship Id="rId7" Type="http://schemas.openxmlformats.org/officeDocument/2006/relationships/image" Target="../media/image30.tm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1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30.tmp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tmp"/><Relationship Id="rId5" Type="http://schemas.openxmlformats.org/officeDocument/2006/relationships/image" Target="../media/image78.png"/><Relationship Id="rId4" Type="http://schemas.openxmlformats.org/officeDocument/2006/relationships/image" Target="../media/image38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tmp"/><Relationship Id="rId5" Type="http://schemas.openxmlformats.org/officeDocument/2006/relationships/image" Target="../media/image83.png"/><Relationship Id="rId4" Type="http://schemas.openxmlformats.org/officeDocument/2006/relationships/image" Target="../media/image4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3.png"/><Relationship Id="rId7" Type="http://schemas.openxmlformats.org/officeDocument/2006/relationships/image" Target="../media/image8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45.emf"/><Relationship Id="rId4" Type="http://schemas.openxmlformats.org/officeDocument/2006/relationships/image" Target="../media/image10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8.png"/><Relationship Id="rId7" Type="http://schemas.openxmlformats.org/officeDocument/2006/relationships/image" Target="../media/image9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89.png"/><Relationship Id="rId9" Type="http://schemas.openxmlformats.org/officeDocument/2006/relationships/image" Target="../media/image98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85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00.png"/><Relationship Id="rId10" Type="http://schemas.openxmlformats.org/officeDocument/2006/relationships/image" Target="../media/image51.png"/><Relationship Id="rId9" Type="http://schemas.openxmlformats.org/officeDocument/2006/relationships/image" Target="../media/image4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1.png"/><Relationship Id="rId13" Type="http://schemas.openxmlformats.org/officeDocument/2006/relationships/image" Target="../media/image113.png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emf"/><Relationship Id="rId1" Type="http://schemas.openxmlformats.org/officeDocument/2006/relationships/tags" Target="../tags/tag2.xml"/><Relationship Id="rId11" Type="http://schemas.openxmlformats.org/officeDocument/2006/relationships/image" Target="../media/image111.png"/><Relationship Id="rId5" Type="http://schemas.openxmlformats.org/officeDocument/2006/relationships/image" Target="../media/image110.png"/><Relationship Id="rId15" Type="http://schemas.openxmlformats.org/officeDocument/2006/relationships/image" Target="../media/image691.png"/><Relationship Id="rId10" Type="http://schemas.openxmlformats.org/officeDocument/2006/relationships/image" Target="../media/image640.png"/><Relationship Id="rId4" Type="http://schemas.openxmlformats.org/officeDocument/2006/relationships/image" Target="../media/image600.png"/><Relationship Id="rId9" Type="http://schemas.openxmlformats.org/officeDocument/2006/relationships/image" Target="../media/image630.png"/><Relationship Id="rId14" Type="http://schemas.openxmlformats.org/officeDocument/2006/relationships/image" Target="../media/image68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8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07.png"/><Relationship Id="rId5" Type="http://schemas.openxmlformats.org/officeDocument/2006/relationships/image" Target="../media/image105.png"/><Relationship Id="rId10" Type="http://schemas.openxmlformats.org/officeDocument/2006/relationships/image" Target="../media/image114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10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9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0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7.png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0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" name="Google Shape;512;p27"/>
          <p:cNvSpPr txBox="1">
            <a:spLocks noGrp="1"/>
          </p:cNvSpPr>
          <p:nvPr>
            <p:ph type="ctrTitle"/>
          </p:nvPr>
        </p:nvSpPr>
        <p:spPr>
          <a:xfrm>
            <a:off x="690388" y="1204551"/>
            <a:ext cx="5439600" cy="3509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dirty="0">
                <a:latin typeface="Andale Mono" panose="020B0509000000000004" pitchFamily="49" charset="0"/>
                <a:ea typeface="Apple Symbols" panose="02000000000000000000" pitchFamily="2" charset="-79"/>
                <a:cs typeface="Baloo" panose="03080902040302020200" pitchFamily="66" charset="77"/>
              </a:rPr>
              <a:t>Natural Language Processing</a:t>
            </a:r>
            <a:endParaRPr dirty="0">
              <a:latin typeface="Andale Mono" panose="020B0509000000000004" pitchFamily="49" charset="0"/>
              <a:ea typeface="Apple Symbols" panose="02000000000000000000" pitchFamily="2" charset="-79"/>
              <a:cs typeface="Baloo" panose="03080902040302020200" pitchFamily="66" charset="77"/>
            </a:endParaRPr>
          </a:p>
        </p:txBody>
      </p:sp>
      <p:sp>
        <p:nvSpPr>
          <p:cNvPr id="513" name="Google Shape;513;p27"/>
          <p:cNvSpPr txBox="1">
            <a:spLocks noGrp="1"/>
          </p:cNvSpPr>
          <p:nvPr>
            <p:ph type="subTitle" idx="1"/>
          </p:nvPr>
        </p:nvSpPr>
        <p:spPr>
          <a:xfrm>
            <a:off x="777670" y="4627537"/>
            <a:ext cx="3154852" cy="98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b="1" dirty="0"/>
              <a:t>Yue Zhang</a:t>
            </a:r>
          </a:p>
          <a:p>
            <a:pPr algn="l">
              <a:spcBef>
                <a:spcPts val="0"/>
              </a:spcBef>
            </a:pPr>
            <a:r>
              <a:rPr lang="en" b="1" dirty="0"/>
              <a:t>Westlake University</a:t>
            </a:r>
            <a:endParaRPr b="1" dirty="0"/>
          </a:p>
        </p:txBody>
      </p:sp>
      <p:sp>
        <p:nvSpPr>
          <p:cNvPr id="514" name="Google Shape;514;p27"/>
          <p:cNvSpPr/>
          <p:nvPr/>
        </p:nvSpPr>
        <p:spPr>
          <a:xfrm>
            <a:off x="7693658" y="3637115"/>
            <a:ext cx="3446079" cy="2158640"/>
          </a:xfrm>
          <a:custGeom>
            <a:avLst/>
            <a:gdLst/>
            <a:ahLst/>
            <a:cxnLst/>
            <a:rect l="l" t="t" r="r" b="b"/>
            <a:pathLst>
              <a:path w="98572" h="61746" extrusionOk="0">
                <a:moveTo>
                  <a:pt x="5705" y="1"/>
                </a:moveTo>
                <a:cubicBezTo>
                  <a:pt x="2569" y="1"/>
                  <a:pt x="1" y="2536"/>
                  <a:pt x="1" y="5672"/>
                </a:cubicBezTo>
                <a:lnTo>
                  <a:pt x="1" y="56074"/>
                </a:lnTo>
                <a:cubicBezTo>
                  <a:pt x="1" y="59210"/>
                  <a:pt x="2569" y="61745"/>
                  <a:pt x="5705" y="61745"/>
                </a:cubicBezTo>
                <a:lnTo>
                  <a:pt x="92867" y="61745"/>
                </a:lnTo>
                <a:cubicBezTo>
                  <a:pt x="96003" y="61745"/>
                  <a:pt x="98571" y="59210"/>
                  <a:pt x="98571" y="56074"/>
                </a:cubicBezTo>
                <a:lnTo>
                  <a:pt x="98571" y="5672"/>
                </a:lnTo>
                <a:cubicBezTo>
                  <a:pt x="98571" y="2536"/>
                  <a:pt x="96003" y="1"/>
                  <a:pt x="92867" y="1"/>
                </a:cubicBezTo>
                <a:close/>
              </a:path>
            </a:pathLst>
          </a:custGeom>
          <a:solidFill>
            <a:srgbClr val="D0D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5" name="Google Shape;515;p27"/>
          <p:cNvSpPr/>
          <p:nvPr/>
        </p:nvSpPr>
        <p:spPr>
          <a:xfrm>
            <a:off x="7972391" y="3869181"/>
            <a:ext cx="2888607" cy="1251359"/>
          </a:xfrm>
          <a:custGeom>
            <a:avLst/>
            <a:gdLst/>
            <a:ahLst/>
            <a:cxnLst/>
            <a:rect l="l" t="t" r="r" b="b"/>
            <a:pathLst>
              <a:path w="82626" h="35794" extrusionOk="0">
                <a:moveTo>
                  <a:pt x="2002" y="1"/>
                </a:moveTo>
                <a:cubicBezTo>
                  <a:pt x="901" y="1"/>
                  <a:pt x="0" y="868"/>
                  <a:pt x="0" y="2002"/>
                </a:cubicBezTo>
                <a:lnTo>
                  <a:pt x="0" y="33792"/>
                </a:lnTo>
                <a:cubicBezTo>
                  <a:pt x="0" y="34893"/>
                  <a:pt x="901" y="35793"/>
                  <a:pt x="2002" y="35793"/>
                </a:cubicBezTo>
                <a:lnTo>
                  <a:pt x="80624" y="35793"/>
                </a:lnTo>
                <a:cubicBezTo>
                  <a:pt x="81725" y="35793"/>
                  <a:pt x="82626" y="34893"/>
                  <a:pt x="82626" y="33792"/>
                </a:cubicBezTo>
                <a:lnTo>
                  <a:pt x="82626" y="2002"/>
                </a:lnTo>
                <a:cubicBezTo>
                  <a:pt x="82626" y="868"/>
                  <a:pt x="81725" y="1"/>
                  <a:pt x="80624" y="1"/>
                </a:cubicBezTo>
                <a:close/>
              </a:path>
            </a:pathLst>
          </a:custGeom>
          <a:solidFill>
            <a:srgbClr val="BEC0E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6" name="Google Shape;516;p27"/>
          <p:cNvSpPr/>
          <p:nvPr/>
        </p:nvSpPr>
        <p:spPr>
          <a:xfrm>
            <a:off x="8996263" y="4687834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8"/>
                  <a:pt x="4804" y="501"/>
                </a:cubicBezTo>
                <a:lnTo>
                  <a:pt x="4804" y="401"/>
                </a:lnTo>
                <a:cubicBezTo>
                  <a:pt x="4804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7" name="Google Shape;517;p27"/>
          <p:cNvSpPr/>
          <p:nvPr/>
        </p:nvSpPr>
        <p:spPr>
          <a:xfrm>
            <a:off x="8996263" y="4272685"/>
            <a:ext cx="167983" cy="17515"/>
          </a:xfrm>
          <a:custGeom>
            <a:avLst/>
            <a:gdLst/>
            <a:ahLst/>
            <a:cxnLst/>
            <a:rect l="l" t="t" r="r" b="b"/>
            <a:pathLst>
              <a:path w="4805" h="501" extrusionOk="0">
                <a:moveTo>
                  <a:pt x="401" y="1"/>
                </a:moveTo>
                <a:cubicBezTo>
                  <a:pt x="168" y="1"/>
                  <a:pt x="1" y="201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7"/>
                  <a:pt x="4804" y="501"/>
                </a:cubicBezTo>
                <a:lnTo>
                  <a:pt x="4804" y="401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8" name="Google Shape;518;p27"/>
          <p:cNvSpPr/>
          <p:nvPr/>
        </p:nvSpPr>
        <p:spPr>
          <a:xfrm>
            <a:off x="8996263" y="4081421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04" y="268"/>
                  <a:pt x="4804" y="501"/>
                </a:cubicBezTo>
                <a:lnTo>
                  <a:pt x="4804" y="435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9" name="Google Shape;519;p27"/>
          <p:cNvSpPr/>
          <p:nvPr/>
        </p:nvSpPr>
        <p:spPr>
          <a:xfrm>
            <a:off x="8996263" y="4480280"/>
            <a:ext cx="167983" cy="16361"/>
          </a:xfrm>
          <a:custGeom>
            <a:avLst/>
            <a:gdLst/>
            <a:ahLst/>
            <a:cxnLst/>
            <a:rect l="l" t="t" r="r" b="b"/>
            <a:pathLst>
              <a:path w="4805" h="468" extrusionOk="0">
                <a:moveTo>
                  <a:pt x="401" y="0"/>
                </a:moveTo>
                <a:cubicBezTo>
                  <a:pt x="168" y="0"/>
                  <a:pt x="1" y="167"/>
                  <a:pt x="1" y="400"/>
                </a:cubicBezTo>
                <a:lnTo>
                  <a:pt x="1" y="467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7"/>
                  <a:pt x="4804" y="467"/>
                </a:cubicBezTo>
                <a:lnTo>
                  <a:pt x="4804" y="400"/>
                </a:lnTo>
                <a:cubicBezTo>
                  <a:pt x="4804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0" name="Google Shape;520;p27"/>
          <p:cNvSpPr/>
          <p:nvPr/>
        </p:nvSpPr>
        <p:spPr>
          <a:xfrm>
            <a:off x="8308250" y="4480279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00" y="0"/>
                </a:moveTo>
                <a:cubicBezTo>
                  <a:pt x="167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1" name="Google Shape;521;p27"/>
          <p:cNvSpPr/>
          <p:nvPr/>
        </p:nvSpPr>
        <p:spPr>
          <a:xfrm>
            <a:off x="8996263" y="3956649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04" y="268"/>
                  <a:pt x="4804" y="501"/>
                </a:cubicBezTo>
                <a:lnTo>
                  <a:pt x="4804" y="434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2" name="Google Shape;522;p27"/>
          <p:cNvSpPr/>
          <p:nvPr/>
        </p:nvSpPr>
        <p:spPr>
          <a:xfrm>
            <a:off x="8308250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167" y="101"/>
                  <a:pt x="400" y="101"/>
                </a:cubicBezTo>
                <a:lnTo>
                  <a:pt x="4403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3" name="Google Shape;523;p27"/>
          <p:cNvSpPr/>
          <p:nvPr/>
        </p:nvSpPr>
        <p:spPr>
          <a:xfrm>
            <a:off x="8078493" y="4272685"/>
            <a:ext cx="398859" cy="17515"/>
          </a:xfrm>
          <a:custGeom>
            <a:avLst/>
            <a:gdLst/>
            <a:ahLst/>
            <a:cxnLst/>
            <a:rect l="l" t="t" r="r" b="b"/>
            <a:pathLst>
              <a:path w="11409" h="501" extrusionOk="0">
                <a:moveTo>
                  <a:pt x="434" y="1"/>
                </a:moveTo>
                <a:cubicBezTo>
                  <a:pt x="201" y="1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10975" y="67"/>
                </a:lnTo>
                <a:cubicBezTo>
                  <a:pt x="11209" y="67"/>
                  <a:pt x="11409" y="267"/>
                  <a:pt x="11409" y="501"/>
                </a:cubicBezTo>
                <a:lnTo>
                  <a:pt x="11409" y="401"/>
                </a:lnTo>
                <a:cubicBezTo>
                  <a:pt x="11409" y="167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4" name="Google Shape;524;p27"/>
          <p:cNvSpPr/>
          <p:nvPr/>
        </p:nvSpPr>
        <p:spPr>
          <a:xfrm>
            <a:off x="8308250" y="489542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00" y="0"/>
                </a:moveTo>
                <a:cubicBezTo>
                  <a:pt x="167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0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5" name="Google Shape;525;p27"/>
          <p:cNvSpPr/>
          <p:nvPr/>
        </p:nvSpPr>
        <p:spPr>
          <a:xfrm>
            <a:off x="8308250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6" name="Google Shape;526;p27"/>
          <p:cNvSpPr/>
          <p:nvPr/>
        </p:nvSpPr>
        <p:spPr>
          <a:xfrm>
            <a:off x="8308250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167" y="101"/>
                  <a:pt x="400" y="101"/>
                </a:cubicBezTo>
                <a:lnTo>
                  <a:pt x="4403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7" name="Google Shape;527;p27"/>
          <p:cNvSpPr/>
          <p:nvPr/>
        </p:nvSpPr>
        <p:spPr>
          <a:xfrm>
            <a:off x="9453396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34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8" name="Google Shape;528;p27"/>
          <p:cNvSpPr/>
          <p:nvPr/>
        </p:nvSpPr>
        <p:spPr>
          <a:xfrm>
            <a:off x="9453396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34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5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9" name="Google Shape;529;p27"/>
          <p:cNvSpPr/>
          <p:nvPr/>
        </p:nvSpPr>
        <p:spPr>
          <a:xfrm>
            <a:off x="9453396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1" y="201"/>
                  <a:pt x="1" y="401"/>
                </a:cubicBezTo>
                <a:lnTo>
                  <a:pt x="1" y="501"/>
                </a:lnTo>
                <a:cubicBezTo>
                  <a:pt x="34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0" name="Google Shape;530;p27"/>
          <p:cNvSpPr/>
          <p:nvPr/>
        </p:nvSpPr>
        <p:spPr>
          <a:xfrm>
            <a:off x="9224828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5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1" name="Google Shape;531;p27"/>
          <p:cNvSpPr/>
          <p:nvPr/>
        </p:nvSpPr>
        <p:spPr>
          <a:xfrm>
            <a:off x="9224828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1" y="201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2" name="Google Shape;532;p27"/>
          <p:cNvSpPr/>
          <p:nvPr/>
        </p:nvSpPr>
        <p:spPr>
          <a:xfrm>
            <a:off x="9224828" y="4480280"/>
            <a:ext cx="169136" cy="16361"/>
          </a:xfrm>
          <a:custGeom>
            <a:avLst/>
            <a:gdLst/>
            <a:ahLst/>
            <a:cxnLst/>
            <a:rect l="l" t="t" r="r" b="b"/>
            <a:pathLst>
              <a:path w="4838" h="468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467"/>
                </a:lnTo>
                <a:cubicBezTo>
                  <a:pt x="1" y="267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467"/>
                </a:cubicBezTo>
                <a:lnTo>
                  <a:pt x="4838" y="400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3" name="Google Shape;533;p27"/>
          <p:cNvSpPr/>
          <p:nvPr/>
        </p:nvSpPr>
        <p:spPr>
          <a:xfrm>
            <a:off x="9453396" y="4480280"/>
            <a:ext cx="169136" cy="16361"/>
          </a:xfrm>
          <a:custGeom>
            <a:avLst/>
            <a:gdLst/>
            <a:ahLst/>
            <a:cxnLst/>
            <a:rect l="l" t="t" r="r" b="b"/>
            <a:pathLst>
              <a:path w="4838" h="468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467"/>
                </a:lnTo>
                <a:cubicBezTo>
                  <a:pt x="34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467"/>
                </a:cubicBezTo>
                <a:lnTo>
                  <a:pt x="4838" y="400"/>
                </a:lnTo>
                <a:cubicBezTo>
                  <a:pt x="4838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4" name="Google Shape;534;p27"/>
          <p:cNvSpPr/>
          <p:nvPr/>
        </p:nvSpPr>
        <p:spPr>
          <a:xfrm>
            <a:off x="9224828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5" name="Google Shape;535;p27"/>
          <p:cNvSpPr/>
          <p:nvPr/>
        </p:nvSpPr>
        <p:spPr>
          <a:xfrm>
            <a:off x="9224828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6" name="Google Shape;536;p27"/>
          <p:cNvSpPr/>
          <p:nvPr/>
        </p:nvSpPr>
        <p:spPr>
          <a:xfrm>
            <a:off x="9453396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34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7" name="Google Shape;537;p27"/>
          <p:cNvSpPr/>
          <p:nvPr/>
        </p:nvSpPr>
        <p:spPr>
          <a:xfrm>
            <a:off x="8996264" y="4895425"/>
            <a:ext cx="1085753" cy="17515"/>
          </a:xfrm>
          <a:custGeom>
            <a:avLst/>
            <a:gdLst/>
            <a:ahLst/>
            <a:cxnLst/>
            <a:rect l="l" t="t" r="r" b="b"/>
            <a:pathLst>
              <a:path w="31057" h="501" extrusionOk="0">
                <a:moveTo>
                  <a:pt x="401" y="0"/>
                </a:moveTo>
                <a:cubicBezTo>
                  <a:pt x="168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30623" y="67"/>
                </a:lnTo>
                <a:cubicBezTo>
                  <a:pt x="30856" y="67"/>
                  <a:pt x="31056" y="267"/>
                  <a:pt x="31056" y="501"/>
                </a:cubicBezTo>
                <a:lnTo>
                  <a:pt x="31056" y="401"/>
                </a:lnTo>
                <a:cubicBezTo>
                  <a:pt x="31056" y="167"/>
                  <a:pt x="30856" y="0"/>
                  <a:pt x="3062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8" name="Google Shape;538;p27"/>
          <p:cNvSpPr/>
          <p:nvPr/>
        </p:nvSpPr>
        <p:spPr>
          <a:xfrm>
            <a:off x="8766540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9" name="Google Shape;539;p27"/>
          <p:cNvSpPr/>
          <p:nvPr/>
        </p:nvSpPr>
        <p:spPr>
          <a:xfrm>
            <a:off x="8536819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70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0" name="Google Shape;540;p27"/>
          <p:cNvSpPr/>
          <p:nvPr/>
        </p:nvSpPr>
        <p:spPr>
          <a:xfrm>
            <a:off x="8766540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201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1" name="Google Shape;541;p27"/>
          <p:cNvSpPr/>
          <p:nvPr/>
        </p:nvSpPr>
        <p:spPr>
          <a:xfrm>
            <a:off x="8536819" y="489542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0"/>
                </a:moveTo>
                <a:cubicBezTo>
                  <a:pt x="200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0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2" name="Google Shape;542;p27"/>
          <p:cNvSpPr/>
          <p:nvPr/>
        </p:nvSpPr>
        <p:spPr>
          <a:xfrm>
            <a:off x="8536819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70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3" name="Google Shape;543;p27"/>
          <p:cNvSpPr/>
          <p:nvPr/>
        </p:nvSpPr>
        <p:spPr>
          <a:xfrm>
            <a:off x="8536819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4" name="Google Shape;544;p27"/>
          <p:cNvSpPr/>
          <p:nvPr/>
        </p:nvSpPr>
        <p:spPr>
          <a:xfrm>
            <a:off x="8536819" y="427268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1"/>
                </a:moveTo>
                <a:cubicBezTo>
                  <a:pt x="200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5" name="Google Shape;545;p27"/>
          <p:cNvSpPr/>
          <p:nvPr/>
        </p:nvSpPr>
        <p:spPr>
          <a:xfrm>
            <a:off x="8536819" y="4480279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0"/>
                </a:moveTo>
                <a:cubicBezTo>
                  <a:pt x="200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70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6" name="Google Shape;546;p27"/>
          <p:cNvSpPr/>
          <p:nvPr/>
        </p:nvSpPr>
        <p:spPr>
          <a:xfrm>
            <a:off x="8766540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1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7" name="Google Shape;547;p27"/>
          <p:cNvSpPr/>
          <p:nvPr/>
        </p:nvSpPr>
        <p:spPr>
          <a:xfrm>
            <a:off x="8766540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1"/>
                </a:moveTo>
                <a:cubicBezTo>
                  <a:pt x="201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8" name="Google Shape;548;p27"/>
          <p:cNvSpPr/>
          <p:nvPr/>
        </p:nvSpPr>
        <p:spPr>
          <a:xfrm>
            <a:off x="8766540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1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9" name="Google Shape;549;p27"/>
          <p:cNvSpPr/>
          <p:nvPr/>
        </p:nvSpPr>
        <p:spPr>
          <a:xfrm>
            <a:off x="8766540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201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0" name="Google Shape;550;p27"/>
          <p:cNvSpPr/>
          <p:nvPr/>
        </p:nvSpPr>
        <p:spPr>
          <a:xfrm>
            <a:off x="8979937" y="5189298"/>
            <a:ext cx="866519" cy="507305"/>
          </a:xfrm>
          <a:custGeom>
            <a:avLst/>
            <a:gdLst/>
            <a:ahLst/>
            <a:cxnLst/>
            <a:rect l="l" t="t" r="r" b="b"/>
            <a:pathLst>
              <a:path w="24786" h="14511" extrusionOk="0">
                <a:moveTo>
                  <a:pt x="2002" y="0"/>
                </a:moveTo>
                <a:cubicBezTo>
                  <a:pt x="901" y="0"/>
                  <a:pt x="1" y="901"/>
                  <a:pt x="1" y="2002"/>
                </a:cubicBezTo>
                <a:lnTo>
                  <a:pt x="1" y="12509"/>
                </a:lnTo>
                <a:cubicBezTo>
                  <a:pt x="1" y="13610"/>
                  <a:pt x="901" y="14511"/>
                  <a:pt x="2002" y="14511"/>
                </a:cubicBezTo>
                <a:lnTo>
                  <a:pt x="22784" y="14511"/>
                </a:lnTo>
                <a:cubicBezTo>
                  <a:pt x="23884" y="14511"/>
                  <a:pt x="24785" y="13610"/>
                  <a:pt x="24785" y="12509"/>
                </a:cubicBezTo>
                <a:lnTo>
                  <a:pt x="24785" y="2002"/>
                </a:lnTo>
                <a:cubicBezTo>
                  <a:pt x="24785" y="901"/>
                  <a:pt x="23884" y="0"/>
                  <a:pt x="22784" y="0"/>
                </a:cubicBezTo>
                <a:close/>
              </a:path>
            </a:pathLst>
          </a:custGeom>
          <a:solidFill>
            <a:srgbClr val="C1B7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1" name="Google Shape;551;p27"/>
          <p:cNvSpPr/>
          <p:nvPr/>
        </p:nvSpPr>
        <p:spPr>
          <a:xfrm>
            <a:off x="8078495" y="3956649"/>
            <a:ext cx="2690383" cy="1096241"/>
          </a:xfrm>
          <a:custGeom>
            <a:avLst/>
            <a:gdLst/>
            <a:ahLst/>
            <a:cxnLst/>
            <a:rect l="l" t="t" r="r" b="b"/>
            <a:pathLst>
              <a:path w="76956" h="31357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2369"/>
                </a:lnTo>
                <a:cubicBezTo>
                  <a:pt x="1" y="2603"/>
                  <a:pt x="201" y="2769"/>
                  <a:pt x="434" y="2769"/>
                </a:cubicBezTo>
                <a:lnTo>
                  <a:pt x="4437" y="2769"/>
                </a:lnTo>
                <a:cubicBezTo>
                  <a:pt x="4671" y="2769"/>
                  <a:pt x="4837" y="2603"/>
                  <a:pt x="4837" y="2369"/>
                </a:cubicBezTo>
                <a:lnTo>
                  <a:pt x="4837" y="434"/>
                </a:lnTo>
                <a:cubicBezTo>
                  <a:pt x="4837" y="201"/>
                  <a:pt x="4671" y="1"/>
                  <a:pt x="4437" y="1"/>
                </a:cubicBezTo>
                <a:close/>
                <a:moveTo>
                  <a:pt x="6972" y="1"/>
                </a:moveTo>
                <a:cubicBezTo>
                  <a:pt x="6739" y="1"/>
                  <a:pt x="6572" y="201"/>
                  <a:pt x="6572" y="434"/>
                </a:cubicBezTo>
                <a:lnTo>
                  <a:pt x="6572" y="2369"/>
                </a:lnTo>
                <a:cubicBezTo>
                  <a:pt x="6572" y="2603"/>
                  <a:pt x="6739" y="2769"/>
                  <a:pt x="6972" y="2769"/>
                </a:cubicBezTo>
                <a:lnTo>
                  <a:pt x="10975" y="2769"/>
                </a:lnTo>
                <a:cubicBezTo>
                  <a:pt x="11209" y="2769"/>
                  <a:pt x="11409" y="2603"/>
                  <a:pt x="11409" y="2369"/>
                </a:cubicBezTo>
                <a:lnTo>
                  <a:pt x="11409" y="434"/>
                </a:lnTo>
                <a:cubicBezTo>
                  <a:pt x="11409" y="201"/>
                  <a:pt x="11209" y="1"/>
                  <a:pt x="10975" y="1"/>
                </a:cubicBezTo>
                <a:close/>
                <a:moveTo>
                  <a:pt x="13544" y="1"/>
                </a:moveTo>
                <a:cubicBezTo>
                  <a:pt x="13310" y="1"/>
                  <a:pt x="13110" y="201"/>
                  <a:pt x="13110" y="434"/>
                </a:cubicBezTo>
                <a:lnTo>
                  <a:pt x="13110" y="2369"/>
                </a:lnTo>
                <a:cubicBezTo>
                  <a:pt x="13110" y="2603"/>
                  <a:pt x="13310" y="2769"/>
                  <a:pt x="13544" y="2769"/>
                </a:cubicBezTo>
                <a:lnTo>
                  <a:pt x="17547" y="2769"/>
                </a:lnTo>
                <a:cubicBezTo>
                  <a:pt x="17780" y="2769"/>
                  <a:pt x="17947" y="2603"/>
                  <a:pt x="17947" y="2369"/>
                </a:cubicBezTo>
                <a:lnTo>
                  <a:pt x="17947" y="434"/>
                </a:lnTo>
                <a:cubicBezTo>
                  <a:pt x="17947" y="201"/>
                  <a:pt x="17780" y="1"/>
                  <a:pt x="17547" y="1"/>
                </a:cubicBezTo>
                <a:close/>
                <a:moveTo>
                  <a:pt x="20082" y="1"/>
                </a:moveTo>
                <a:cubicBezTo>
                  <a:pt x="19882" y="1"/>
                  <a:pt x="19681" y="201"/>
                  <a:pt x="19681" y="434"/>
                </a:cubicBezTo>
                <a:lnTo>
                  <a:pt x="19681" y="2369"/>
                </a:lnTo>
                <a:cubicBezTo>
                  <a:pt x="19681" y="2603"/>
                  <a:pt x="19882" y="2769"/>
                  <a:pt x="20082" y="2769"/>
                </a:cubicBezTo>
                <a:lnTo>
                  <a:pt x="24085" y="2769"/>
                </a:lnTo>
                <a:cubicBezTo>
                  <a:pt x="24318" y="2769"/>
                  <a:pt x="24518" y="2603"/>
                  <a:pt x="24518" y="2369"/>
                </a:cubicBezTo>
                <a:lnTo>
                  <a:pt x="24518" y="434"/>
                </a:lnTo>
                <a:cubicBezTo>
                  <a:pt x="24518" y="201"/>
                  <a:pt x="24318" y="1"/>
                  <a:pt x="24085" y="1"/>
                </a:cubicBezTo>
                <a:close/>
                <a:moveTo>
                  <a:pt x="26653" y="1"/>
                </a:moveTo>
                <a:cubicBezTo>
                  <a:pt x="26420" y="1"/>
                  <a:pt x="26253" y="201"/>
                  <a:pt x="26253" y="434"/>
                </a:cubicBezTo>
                <a:lnTo>
                  <a:pt x="26253" y="2369"/>
                </a:lnTo>
                <a:cubicBezTo>
                  <a:pt x="26253" y="2603"/>
                  <a:pt x="26420" y="2769"/>
                  <a:pt x="26653" y="2769"/>
                </a:cubicBezTo>
                <a:lnTo>
                  <a:pt x="30656" y="2769"/>
                </a:lnTo>
                <a:cubicBezTo>
                  <a:pt x="30889" y="2769"/>
                  <a:pt x="31056" y="2603"/>
                  <a:pt x="31056" y="2369"/>
                </a:cubicBezTo>
                <a:lnTo>
                  <a:pt x="31056" y="434"/>
                </a:lnTo>
                <a:cubicBezTo>
                  <a:pt x="31056" y="201"/>
                  <a:pt x="30889" y="1"/>
                  <a:pt x="30656" y="1"/>
                </a:cubicBezTo>
                <a:close/>
                <a:moveTo>
                  <a:pt x="33224" y="1"/>
                </a:moveTo>
                <a:cubicBezTo>
                  <a:pt x="32991" y="1"/>
                  <a:pt x="32791" y="201"/>
                  <a:pt x="32791" y="434"/>
                </a:cubicBezTo>
                <a:lnTo>
                  <a:pt x="32791" y="2369"/>
                </a:lnTo>
                <a:cubicBezTo>
                  <a:pt x="32791" y="2603"/>
                  <a:pt x="32991" y="2769"/>
                  <a:pt x="33224" y="2769"/>
                </a:cubicBezTo>
                <a:lnTo>
                  <a:pt x="37194" y="2769"/>
                </a:lnTo>
                <a:cubicBezTo>
                  <a:pt x="37427" y="2769"/>
                  <a:pt x="37628" y="2603"/>
                  <a:pt x="37628" y="2369"/>
                </a:cubicBezTo>
                <a:lnTo>
                  <a:pt x="37628" y="434"/>
                </a:lnTo>
                <a:cubicBezTo>
                  <a:pt x="37628" y="201"/>
                  <a:pt x="37427" y="1"/>
                  <a:pt x="37194" y="1"/>
                </a:cubicBezTo>
                <a:close/>
                <a:moveTo>
                  <a:pt x="39762" y="1"/>
                </a:moveTo>
                <a:cubicBezTo>
                  <a:pt x="39529" y="1"/>
                  <a:pt x="39329" y="201"/>
                  <a:pt x="39329" y="434"/>
                </a:cubicBezTo>
                <a:lnTo>
                  <a:pt x="39329" y="2369"/>
                </a:lnTo>
                <a:cubicBezTo>
                  <a:pt x="39362" y="2603"/>
                  <a:pt x="39529" y="2769"/>
                  <a:pt x="39762" y="2769"/>
                </a:cubicBezTo>
                <a:lnTo>
                  <a:pt x="43765" y="2769"/>
                </a:lnTo>
                <a:cubicBezTo>
                  <a:pt x="43999" y="2769"/>
                  <a:pt x="44166" y="2603"/>
                  <a:pt x="44166" y="2369"/>
                </a:cubicBezTo>
                <a:lnTo>
                  <a:pt x="44166" y="434"/>
                </a:lnTo>
                <a:cubicBezTo>
                  <a:pt x="44166" y="201"/>
                  <a:pt x="43999" y="1"/>
                  <a:pt x="43765" y="1"/>
                </a:cubicBezTo>
                <a:close/>
                <a:moveTo>
                  <a:pt x="46334" y="1"/>
                </a:moveTo>
                <a:cubicBezTo>
                  <a:pt x="46100" y="1"/>
                  <a:pt x="45900" y="201"/>
                  <a:pt x="45900" y="434"/>
                </a:cubicBezTo>
                <a:lnTo>
                  <a:pt x="45900" y="2369"/>
                </a:lnTo>
                <a:cubicBezTo>
                  <a:pt x="45900" y="2603"/>
                  <a:pt x="46100" y="2769"/>
                  <a:pt x="46334" y="2769"/>
                </a:cubicBezTo>
                <a:lnTo>
                  <a:pt x="50337" y="2769"/>
                </a:lnTo>
                <a:cubicBezTo>
                  <a:pt x="50537" y="2769"/>
                  <a:pt x="50737" y="2603"/>
                  <a:pt x="50737" y="2369"/>
                </a:cubicBezTo>
                <a:lnTo>
                  <a:pt x="50737" y="434"/>
                </a:lnTo>
                <a:cubicBezTo>
                  <a:pt x="50737" y="201"/>
                  <a:pt x="50537" y="1"/>
                  <a:pt x="50337" y="1"/>
                </a:cubicBezTo>
                <a:close/>
                <a:moveTo>
                  <a:pt x="52872" y="1"/>
                </a:moveTo>
                <a:cubicBezTo>
                  <a:pt x="52638" y="1"/>
                  <a:pt x="52471" y="201"/>
                  <a:pt x="52471" y="434"/>
                </a:cubicBezTo>
                <a:lnTo>
                  <a:pt x="52471" y="2369"/>
                </a:lnTo>
                <a:cubicBezTo>
                  <a:pt x="52471" y="2603"/>
                  <a:pt x="52638" y="2769"/>
                  <a:pt x="52872" y="2769"/>
                </a:cubicBezTo>
                <a:lnTo>
                  <a:pt x="56875" y="2769"/>
                </a:lnTo>
                <a:cubicBezTo>
                  <a:pt x="57108" y="2769"/>
                  <a:pt x="57308" y="2603"/>
                  <a:pt x="57308" y="2369"/>
                </a:cubicBezTo>
                <a:lnTo>
                  <a:pt x="57308" y="434"/>
                </a:lnTo>
                <a:cubicBezTo>
                  <a:pt x="57308" y="201"/>
                  <a:pt x="57108" y="1"/>
                  <a:pt x="56875" y="1"/>
                </a:cubicBezTo>
                <a:close/>
                <a:moveTo>
                  <a:pt x="59443" y="1"/>
                </a:moveTo>
                <a:cubicBezTo>
                  <a:pt x="59210" y="1"/>
                  <a:pt x="59009" y="201"/>
                  <a:pt x="59009" y="434"/>
                </a:cubicBezTo>
                <a:lnTo>
                  <a:pt x="59009" y="2369"/>
                </a:lnTo>
                <a:cubicBezTo>
                  <a:pt x="59009" y="2603"/>
                  <a:pt x="59210" y="2769"/>
                  <a:pt x="59443" y="2769"/>
                </a:cubicBezTo>
                <a:lnTo>
                  <a:pt x="63446" y="2769"/>
                </a:lnTo>
                <a:cubicBezTo>
                  <a:pt x="63646" y="2769"/>
                  <a:pt x="63846" y="2603"/>
                  <a:pt x="63846" y="2369"/>
                </a:cubicBezTo>
                <a:lnTo>
                  <a:pt x="63846" y="434"/>
                </a:lnTo>
                <a:cubicBezTo>
                  <a:pt x="63846" y="201"/>
                  <a:pt x="63646" y="1"/>
                  <a:pt x="63446" y="1"/>
                </a:cubicBezTo>
                <a:close/>
                <a:moveTo>
                  <a:pt x="65981" y="1"/>
                </a:moveTo>
                <a:cubicBezTo>
                  <a:pt x="65748" y="1"/>
                  <a:pt x="65581" y="201"/>
                  <a:pt x="65581" y="434"/>
                </a:cubicBezTo>
                <a:lnTo>
                  <a:pt x="65581" y="2369"/>
                </a:lnTo>
                <a:cubicBezTo>
                  <a:pt x="65581" y="2603"/>
                  <a:pt x="65748" y="2769"/>
                  <a:pt x="65981" y="2769"/>
                </a:cubicBezTo>
                <a:lnTo>
                  <a:pt x="69984" y="2769"/>
                </a:lnTo>
                <a:cubicBezTo>
                  <a:pt x="70217" y="2769"/>
                  <a:pt x="70418" y="2603"/>
                  <a:pt x="70418" y="2369"/>
                </a:cubicBezTo>
                <a:lnTo>
                  <a:pt x="70418" y="434"/>
                </a:lnTo>
                <a:cubicBezTo>
                  <a:pt x="70418" y="201"/>
                  <a:pt x="70217" y="1"/>
                  <a:pt x="69984" y="1"/>
                </a:cubicBezTo>
                <a:close/>
                <a:moveTo>
                  <a:pt x="72552" y="1"/>
                </a:moveTo>
                <a:cubicBezTo>
                  <a:pt x="72319" y="1"/>
                  <a:pt x="72119" y="201"/>
                  <a:pt x="72119" y="434"/>
                </a:cubicBezTo>
                <a:lnTo>
                  <a:pt x="72119" y="2369"/>
                </a:lnTo>
                <a:cubicBezTo>
                  <a:pt x="72119" y="2603"/>
                  <a:pt x="72319" y="2769"/>
                  <a:pt x="72552" y="2769"/>
                </a:cubicBezTo>
                <a:lnTo>
                  <a:pt x="76555" y="2769"/>
                </a:lnTo>
                <a:cubicBezTo>
                  <a:pt x="76789" y="2769"/>
                  <a:pt x="76956" y="2603"/>
                  <a:pt x="76956" y="2369"/>
                </a:cubicBezTo>
                <a:lnTo>
                  <a:pt x="76956" y="434"/>
                </a:lnTo>
                <a:cubicBezTo>
                  <a:pt x="76956" y="201"/>
                  <a:pt x="76789" y="1"/>
                  <a:pt x="76555" y="1"/>
                </a:cubicBezTo>
                <a:close/>
                <a:moveTo>
                  <a:pt x="434" y="3570"/>
                </a:moveTo>
                <a:cubicBezTo>
                  <a:pt x="201" y="3570"/>
                  <a:pt x="1" y="3770"/>
                  <a:pt x="1" y="4004"/>
                </a:cubicBezTo>
                <a:lnTo>
                  <a:pt x="1" y="7673"/>
                </a:lnTo>
                <a:cubicBezTo>
                  <a:pt x="1" y="7906"/>
                  <a:pt x="201" y="8073"/>
                  <a:pt x="434" y="8073"/>
                </a:cubicBezTo>
                <a:lnTo>
                  <a:pt x="4437" y="8073"/>
                </a:lnTo>
                <a:cubicBezTo>
                  <a:pt x="4671" y="8073"/>
                  <a:pt x="4837" y="7906"/>
                  <a:pt x="4837" y="7673"/>
                </a:cubicBezTo>
                <a:lnTo>
                  <a:pt x="4837" y="4004"/>
                </a:lnTo>
                <a:cubicBezTo>
                  <a:pt x="4837" y="3770"/>
                  <a:pt x="4671" y="3570"/>
                  <a:pt x="4437" y="3570"/>
                </a:cubicBezTo>
                <a:close/>
                <a:moveTo>
                  <a:pt x="6972" y="3570"/>
                </a:moveTo>
                <a:cubicBezTo>
                  <a:pt x="6739" y="3570"/>
                  <a:pt x="6572" y="3770"/>
                  <a:pt x="6572" y="4004"/>
                </a:cubicBezTo>
                <a:lnTo>
                  <a:pt x="6572" y="7673"/>
                </a:lnTo>
                <a:cubicBezTo>
                  <a:pt x="6572" y="7906"/>
                  <a:pt x="6739" y="8073"/>
                  <a:pt x="6972" y="8073"/>
                </a:cubicBezTo>
                <a:lnTo>
                  <a:pt x="10975" y="8073"/>
                </a:lnTo>
                <a:cubicBezTo>
                  <a:pt x="11209" y="8073"/>
                  <a:pt x="11409" y="7906"/>
                  <a:pt x="11409" y="7673"/>
                </a:cubicBezTo>
                <a:lnTo>
                  <a:pt x="11409" y="4004"/>
                </a:lnTo>
                <a:cubicBezTo>
                  <a:pt x="11409" y="3770"/>
                  <a:pt x="11209" y="3570"/>
                  <a:pt x="10975" y="3570"/>
                </a:cubicBezTo>
                <a:close/>
                <a:moveTo>
                  <a:pt x="13544" y="3570"/>
                </a:moveTo>
                <a:cubicBezTo>
                  <a:pt x="13310" y="3570"/>
                  <a:pt x="13110" y="3770"/>
                  <a:pt x="13110" y="4004"/>
                </a:cubicBezTo>
                <a:lnTo>
                  <a:pt x="13110" y="7673"/>
                </a:lnTo>
                <a:cubicBezTo>
                  <a:pt x="13110" y="7906"/>
                  <a:pt x="13310" y="8073"/>
                  <a:pt x="13544" y="8073"/>
                </a:cubicBezTo>
                <a:lnTo>
                  <a:pt x="17547" y="8073"/>
                </a:lnTo>
                <a:cubicBezTo>
                  <a:pt x="17780" y="8073"/>
                  <a:pt x="17947" y="7906"/>
                  <a:pt x="17947" y="7673"/>
                </a:cubicBezTo>
                <a:lnTo>
                  <a:pt x="17947" y="4004"/>
                </a:lnTo>
                <a:cubicBezTo>
                  <a:pt x="17947" y="3770"/>
                  <a:pt x="17780" y="3570"/>
                  <a:pt x="17547" y="3570"/>
                </a:cubicBezTo>
                <a:close/>
                <a:moveTo>
                  <a:pt x="20082" y="3570"/>
                </a:moveTo>
                <a:cubicBezTo>
                  <a:pt x="19882" y="3570"/>
                  <a:pt x="19681" y="3770"/>
                  <a:pt x="19681" y="4004"/>
                </a:cubicBezTo>
                <a:lnTo>
                  <a:pt x="19681" y="7673"/>
                </a:lnTo>
                <a:cubicBezTo>
                  <a:pt x="19681" y="7906"/>
                  <a:pt x="19882" y="8073"/>
                  <a:pt x="20082" y="8073"/>
                </a:cubicBezTo>
                <a:lnTo>
                  <a:pt x="24085" y="8073"/>
                </a:lnTo>
                <a:cubicBezTo>
                  <a:pt x="24318" y="8073"/>
                  <a:pt x="24518" y="7906"/>
                  <a:pt x="24518" y="7673"/>
                </a:cubicBezTo>
                <a:lnTo>
                  <a:pt x="24518" y="4004"/>
                </a:lnTo>
                <a:cubicBezTo>
                  <a:pt x="24518" y="3770"/>
                  <a:pt x="24318" y="3570"/>
                  <a:pt x="24085" y="3570"/>
                </a:cubicBezTo>
                <a:close/>
                <a:moveTo>
                  <a:pt x="26653" y="3570"/>
                </a:moveTo>
                <a:cubicBezTo>
                  <a:pt x="26420" y="3570"/>
                  <a:pt x="26253" y="3770"/>
                  <a:pt x="26253" y="4004"/>
                </a:cubicBezTo>
                <a:lnTo>
                  <a:pt x="26253" y="7673"/>
                </a:lnTo>
                <a:cubicBezTo>
                  <a:pt x="26253" y="7906"/>
                  <a:pt x="26420" y="8073"/>
                  <a:pt x="26653" y="8073"/>
                </a:cubicBezTo>
                <a:lnTo>
                  <a:pt x="30656" y="8073"/>
                </a:lnTo>
                <a:cubicBezTo>
                  <a:pt x="30889" y="8073"/>
                  <a:pt x="31056" y="7906"/>
                  <a:pt x="31056" y="7673"/>
                </a:cubicBezTo>
                <a:lnTo>
                  <a:pt x="31056" y="4004"/>
                </a:lnTo>
                <a:cubicBezTo>
                  <a:pt x="31056" y="3770"/>
                  <a:pt x="30889" y="3570"/>
                  <a:pt x="30656" y="3570"/>
                </a:cubicBezTo>
                <a:close/>
                <a:moveTo>
                  <a:pt x="33224" y="3570"/>
                </a:moveTo>
                <a:cubicBezTo>
                  <a:pt x="32991" y="3570"/>
                  <a:pt x="32791" y="3770"/>
                  <a:pt x="32791" y="4004"/>
                </a:cubicBezTo>
                <a:lnTo>
                  <a:pt x="32791" y="7673"/>
                </a:lnTo>
                <a:cubicBezTo>
                  <a:pt x="32791" y="7906"/>
                  <a:pt x="32991" y="8073"/>
                  <a:pt x="33224" y="8073"/>
                </a:cubicBezTo>
                <a:lnTo>
                  <a:pt x="37194" y="8073"/>
                </a:lnTo>
                <a:cubicBezTo>
                  <a:pt x="37427" y="8073"/>
                  <a:pt x="37628" y="7906"/>
                  <a:pt x="37628" y="7673"/>
                </a:cubicBezTo>
                <a:lnTo>
                  <a:pt x="37628" y="4004"/>
                </a:lnTo>
                <a:cubicBezTo>
                  <a:pt x="37628" y="3770"/>
                  <a:pt x="37427" y="3570"/>
                  <a:pt x="37194" y="3570"/>
                </a:cubicBezTo>
                <a:close/>
                <a:moveTo>
                  <a:pt x="39762" y="3570"/>
                </a:moveTo>
                <a:cubicBezTo>
                  <a:pt x="39529" y="3570"/>
                  <a:pt x="39329" y="3770"/>
                  <a:pt x="39329" y="4004"/>
                </a:cubicBezTo>
                <a:lnTo>
                  <a:pt x="39329" y="7673"/>
                </a:lnTo>
                <a:cubicBezTo>
                  <a:pt x="39362" y="7906"/>
                  <a:pt x="39529" y="8073"/>
                  <a:pt x="39762" y="8073"/>
                </a:cubicBezTo>
                <a:lnTo>
                  <a:pt x="43765" y="8073"/>
                </a:lnTo>
                <a:cubicBezTo>
                  <a:pt x="43999" y="8073"/>
                  <a:pt x="44166" y="7906"/>
                  <a:pt x="44166" y="7673"/>
                </a:cubicBezTo>
                <a:lnTo>
                  <a:pt x="44166" y="4004"/>
                </a:lnTo>
                <a:cubicBezTo>
                  <a:pt x="44166" y="3770"/>
                  <a:pt x="43999" y="3570"/>
                  <a:pt x="43765" y="3570"/>
                </a:cubicBezTo>
                <a:close/>
                <a:moveTo>
                  <a:pt x="46334" y="3570"/>
                </a:moveTo>
                <a:cubicBezTo>
                  <a:pt x="46100" y="3570"/>
                  <a:pt x="45900" y="3770"/>
                  <a:pt x="45900" y="4004"/>
                </a:cubicBezTo>
                <a:lnTo>
                  <a:pt x="45900" y="7673"/>
                </a:lnTo>
                <a:cubicBezTo>
                  <a:pt x="45900" y="7906"/>
                  <a:pt x="46100" y="8073"/>
                  <a:pt x="46334" y="8073"/>
                </a:cubicBezTo>
                <a:lnTo>
                  <a:pt x="50337" y="8073"/>
                </a:lnTo>
                <a:cubicBezTo>
                  <a:pt x="50537" y="8073"/>
                  <a:pt x="50737" y="7906"/>
                  <a:pt x="50737" y="7673"/>
                </a:cubicBezTo>
                <a:lnTo>
                  <a:pt x="50737" y="4004"/>
                </a:lnTo>
                <a:cubicBezTo>
                  <a:pt x="50737" y="3770"/>
                  <a:pt x="50537" y="3570"/>
                  <a:pt x="50337" y="3570"/>
                </a:cubicBezTo>
                <a:close/>
                <a:moveTo>
                  <a:pt x="52872" y="3570"/>
                </a:moveTo>
                <a:cubicBezTo>
                  <a:pt x="52638" y="3570"/>
                  <a:pt x="52471" y="3770"/>
                  <a:pt x="52471" y="4004"/>
                </a:cubicBezTo>
                <a:lnTo>
                  <a:pt x="52471" y="7673"/>
                </a:lnTo>
                <a:cubicBezTo>
                  <a:pt x="52471" y="7906"/>
                  <a:pt x="52638" y="8073"/>
                  <a:pt x="52872" y="8073"/>
                </a:cubicBezTo>
                <a:lnTo>
                  <a:pt x="56875" y="8073"/>
                </a:lnTo>
                <a:cubicBezTo>
                  <a:pt x="57108" y="8073"/>
                  <a:pt x="57308" y="7906"/>
                  <a:pt x="57308" y="7673"/>
                </a:cubicBezTo>
                <a:lnTo>
                  <a:pt x="57308" y="4004"/>
                </a:lnTo>
                <a:cubicBezTo>
                  <a:pt x="57308" y="3770"/>
                  <a:pt x="57108" y="3570"/>
                  <a:pt x="56875" y="3570"/>
                </a:cubicBezTo>
                <a:close/>
                <a:moveTo>
                  <a:pt x="59443" y="3570"/>
                </a:moveTo>
                <a:cubicBezTo>
                  <a:pt x="59210" y="3570"/>
                  <a:pt x="59009" y="3770"/>
                  <a:pt x="59009" y="4004"/>
                </a:cubicBezTo>
                <a:lnTo>
                  <a:pt x="59009" y="7673"/>
                </a:lnTo>
                <a:cubicBezTo>
                  <a:pt x="59009" y="7906"/>
                  <a:pt x="59210" y="8073"/>
                  <a:pt x="59443" y="8073"/>
                </a:cubicBezTo>
                <a:lnTo>
                  <a:pt x="63446" y="8073"/>
                </a:lnTo>
                <a:cubicBezTo>
                  <a:pt x="63646" y="8073"/>
                  <a:pt x="63846" y="7906"/>
                  <a:pt x="63846" y="7673"/>
                </a:cubicBezTo>
                <a:lnTo>
                  <a:pt x="63846" y="4004"/>
                </a:lnTo>
                <a:cubicBezTo>
                  <a:pt x="63846" y="3770"/>
                  <a:pt x="63646" y="3570"/>
                  <a:pt x="63446" y="3570"/>
                </a:cubicBezTo>
                <a:close/>
                <a:moveTo>
                  <a:pt x="65981" y="3570"/>
                </a:moveTo>
                <a:cubicBezTo>
                  <a:pt x="65748" y="3570"/>
                  <a:pt x="65581" y="3770"/>
                  <a:pt x="65581" y="4004"/>
                </a:cubicBezTo>
                <a:lnTo>
                  <a:pt x="65581" y="7673"/>
                </a:lnTo>
                <a:cubicBezTo>
                  <a:pt x="65581" y="7906"/>
                  <a:pt x="65748" y="8073"/>
                  <a:pt x="65981" y="8073"/>
                </a:cubicBezTo>
                <a:lnTo>
                  <a:pt x="76555" y="8073"/>
                </a:lnTo>
                <a:cubicBezTo>
                  <a:pt x="76789" y="8073"/>
                  <a:pt x="76956" y="7906"/>
                  <a:pt x="76956" y="7673"/>
                </a:cubicBezTo>
                <a:lnTo>
                  <a:pt x="76956" y="4004"/>
                </a:lnTo>
                <a:cubicBezTo>
                  <a:pt x="76956" y="3770"/>
                  <a:pt x="76789" y="3570"/>
                  <a:pt x="76555" y="3570"/>
                </a:cubicBezTo>
                <a:close/>
                <a:moveTo>
                  <a:pt x="434" y="9041"/>
                </a:moveTo>
                <a:cubicBezTo>
                  <a:pt x="201" y="9041"/>
                  <a:pt x="1" y="9207"/>
                  <a:pt x="1" y="9441"/>
                </a:cubicBezTo>
                <a:lnTo>
                  <a:pt x="1" y="13110"/>
                </a:lnTo>
                <a:cubicBezTo>
                  <a:pt x="1" y="13344"/>
                  <a:pt x="201" y="13544"/>
                  <a:pt x="434" y="13544"/>
                </a:cubicBezTo>
                <a:lnTo>
                  <a:pt x="10975" y="13544"/>
                </a:lnTo>
                <a:cubicBezTo>
                  <a:pt x="11209" y="13544"/>
                  <a:pt x="11409" y="13344"/>
                  <a:pt x="11409" y="13110"/>
                </a:cubicBezTo>
                <a:lnTo>
                  <a:pt x="11409" y="9441"/>
                </a:lnTo>
                <a:cubicBezTo>
                  <a:pt x="11409" y="9207"/>
                  <a:pt x="11209" y="9041"/>
                  <a:pt x="10975" y="9041"/>
                </a:cubicBezTo>
                <a:close/>
                <a:moveTo>
                  <a:pt x="13544" y="9041"/>
                </a:moveTo>
                <a:cubicBezTo>
                  <a:pt x="13310" y="9041"/>
                  <a:pt x="13110" y="9207"/>
                  <a:pt x="13110" y="9441"/>
                </a:cubicBezTo>
                <a:lnTo>
                  <a:pt x="13110" y="13110"/>
                </a:lnTo>
                <a:cubicBezTo>
                  <a:pt x="13110" y="13344"/>
                  <a:pt x="13310" y="13544"/>
                  <a:pt x="13544" y="13544"/>
                </a:cubicBezTo>
                <a:lnTo>
                  <a:pt x="17547" y="13544"/>
                </a:lnTo>
                <a:cubicBezTo>
                  <a:pt x="17780" y="13544"/>
                  <a:pt x="17947" y="13344"/>
                  <a:pt x="17947" y="13110"/>
                </a:cubicBezTo>
                <a:lnTo>
                  <a:pt x="17947" y="9441"/>
                </a:lnTo>
                <a:cubicBezTo>
                  <a:pt x="17947" y="9207"/>
                  <a:pt x="17780" y="9041"/>
                  <a:pt x="17547" y="9041"/>
                </a:cubicBezTo>
                <a:close/>
                <a:moveTo>
                  <a:pt x="20082" y="9041"/>
                </a:moveTo>
                <a:cubicBezTo>
                  <a:pt x="19882" y="9041"/>
                  <a:pt x="19681" y="9207"/>
                  <a:pt x="19681" y="9441"/>
                </a:cubicBezTo>
                <a:lnTo>
                  <a:pt x="19681" y="13110"/>
                </a:lnTo>
                <a:cubicBezTo>
                  <a:pt x="19681" y="13344"/>
                  <a:pt x="19882" y="13544"/>
                  <a:pt x="20082" y="13544"/>
                </a:cubicBezTo>
                <a:lnTo>
                  <a:pt x="24085" y="13544"/>
                </a:lnTo>
                <a:cubicBezTo>
                  <a:pt x="24318" y="13544"/>
                  <a:pt x="24518" y="13344"/>
                  <a:pt x="24518" y="13110"/>
                </a:cubicBezTo>
                <a:lnTo>
                  <a:pt x="24518" y="9441"/>
                </a:lnTo>
                <a:cubicBezTo>
                  <a:pt x="24518" y="9207"/>
                  <a:pt x="24318" y="9041"/>
                  <a:pt x="24085" y="9041"/>
                </a:cubicBezTo>
                <a:close/>
                <a:moveTo>
                  <a:pt x="26653" y="9041"/>
                </a:moveTo>
                <a:cubicBezTo>
                  <a:pt x="26420" y="9041"/>
                  <a:pt x="26253" y="9207"/>
                  <a:pt x="26253" y="9441"/>
                </a:cubicBezTo>
                <a:lnTo>
                  <a:pt x="26253" y="13110"/>
                </a:lnTo>
                <a:cubicBezTo>
                  <a:pt x="26253" y="13344"/>
                  <a:pt x="26420" y="13544"/>
                  <a:pt x="26653" y="13544"/>
                </a:cubicBezTo>
                <a:lnTo>
                  <a:pt x="30656" y="13544"/>
                </a:lnTo>
                <a:cubicBezTo>
                  <a:pt x="30889" y="13544"/>
                  <a:pt x="31056" y="13344"/>
                  <a:pt x="31056" y="13110"/>
                </a:cubicBezTo>
                <a:lnTo>
                  <a:pt x="31056" y="9441"/>
                </a:lnTo>
                <a:cubicBezTo>
                  <a:pt x="31056" y="9207"/>
                  <a:pt x="30889" y="9041"/>
                  <a:pt x="30656" y="9041"/>
                </a:cubicBezTo>
                <a:close/>
                <a:moveTo>
                  <a:pt x="33224" y="9041"/>
                </a:moveTo>
                <a:cubicBezTo>
                  <a:pt x="32991" y="9041"/>
                  <a:pt x="32791" y="9207"/>
                  <a:pt x="32791" y="9441"/>
                </a:cubicBezTo>
                <a:lnTo>
                  <a:pt x="32791" y="13110"/>
                </a:lnTo>
                <a:cubicBezTo>
                  <a:pt x="32791" y="13344"/>
                  <a:pt x="32991" y="13544"/>
                  <a:pt x="33224" y="13544"/>
                </a:cubicBezTo>
                <a:lnTo>
                  <a:pt x="37194" y="13544"/>
                </a:lnTo>
                <a:cubicBezTo>
                  <a:pt x="37427" y="13544"/>
                  <a:pt x="37628" y="13344"/>
                  <a:pt x="37628" y="13110"/>
                </a:cubicBezTo>
                <a:lnTo>
                  <a:pt x="37628" y="9441"/>
                </a:lnTo>
                <a:cubicBezTo>
                  <a:pt x="37628" y="9207"/>
                  <a:pt x="37427" y="9041"/>
                  <a:pt x="37194" y="9041"/>
                </a:cubicBezTo>
                <a:close/>
                <a:moveTo>
                  <a:pt x="39762" y="9041"/>
                </a:moveTo>
                <a:cubicBezTo>
                  <a:pt x="39529" y="9041"/>
                  <a:pt x="39329" y="9207"/>
                  <a:pt x="39329" y="9441"/>
                </a:cubicBezTo>
                <a:lnTo>
                  <a:pt x="39329" y="13110"/>
                </a:lnTo>
                <a:cubicBezTo>
                  <a:pt x="39362" y="13344"/>
                  <a:pt x="39529" y="13544"/>
                  <a:pt x="39762" y="13544"/>
                </a:cubicBezTo>
                <a:lnTo>
                  <a:pt x="43765" y="13544"/>
                </a:lnTo>
                <a:cubicBezTo>
                  <a:pt x="43999" y="13544"/>
                  <a:pt x="44166" y="13344"/>
                  <a:pt x="44166" y="13110"/>
                </a:cubicBezTo>
                <a:lnTo>
                  <a:pt x="44166" y="9441"/>
                </a:lnTo>
                <a:cubicBezTo>
                  <a:pt x="44166" y="9207"/>
                  <a:pt x="43999" y="9041"/>
                  <a:pt x="43765" y="9041"/>
                </a:cubicBezTo>
                <a:close/>
                <a:moveTo>
                  <a:pt x="46334" y="9041"/>
                </a:moveTo>
                <a:cubicBezTo>
                  <a:pt x="46100" y="9041"/>
                  <a:pt x="45900" y="9207"/>
                  <a:pt x="45900" y="9441"/>
                </a:cubicBezTo>
                <a:lnTo>
                  <a:pt x="45900" y="13110"/>
                </a:lnTo>
                <a:cubicBezTo>
                  <a:pt x="45900" y="13344"/>
                  <a:pt x="46100" y="13544"/>
                  <a:pt x="46334" y="13544"/>
                </a:cubicBezTo>
                <a:lnTo>
                  <a:pt x="50337" y="13544"/>
                </a:lnTo>
                <a:cubicBezTo>
                  <a:pt x="50537" y="13544"/>
                  <a:pt x="50737" y="13344"/>
                  <a:pt x="50737" y="13110"/>
                </a:cubicBezTo>
                <a:lnTo>
                  <a:pt x="50737" y="9441"/>
                </a:lnTo>
                <a:cubicBezTo>
                  <a:pt x="50737" y="9207"/>
                  <a:pt x="50537" y="9041"/>
                  <a:pt x="50337" y="9041"/>
                </a:cubicBezTo>
                <a:close/>
                <a:moveTo>
                  <a:pt x="52872" y="9041"/>
                </a:moveTo>
                <a:cubicBezTo>
                  <a:pt x="52638" y="9041"/>
                  <a:pt x="52471" y="9207"/>
                  <a:pt x="52471" y="9441"/>
                </a:cubicBezTo>
                <a:lnTo>
                  <a:pt x="52471" y="13110"/>
                </a:lnTo>
                <a:cubicBezTo>
                  <a:pt x="52471" y="13344"/>
                  <a:pt x="52638" y="13544"/>
                  <a:pt x="52872" y="13544"/>
                </a:cubicBezTo>
                <a:lnTo>
                  <a:pt x="56875" y="13544"/>
                </a:lnTo>
                <a:cubicBezTo>
                  <a:pt x="57108" y="13544"/>
                  <a:pt x="57308" y="13344"/>
                  <a:pt x="57308" y="13110"/>
                </a:cubicBezTo>
                <a:lnTo>
                  <a:pt x="57308" y="9441"/>
                </a:lnTo>
                <a:cubicBezTo>
                  <a:pt x="57308" y="9207"/>
                  <a:pt x="57108" y="9041"/>
                  <a:pt x="56875" y="9041"/>
                </a:cubicBezTo>
                <a:close/>
                <a:moveTo>
                  <a:pt x="59443" y="9041"/>
                </a:moveTo>
                <a:cubicBezTo>
                  <a:pt x="59210" y="9041"/>
                  <a:pt x="59009" y="9207"/>
                  <a:pt x="59009" y="9441"/>
                </a:cubicBezTo>
                <a:lnTo>
                  <a:pt x="59009" y="13110"/>
                </a:lnTo>
                <a:cubicBezTo>
                  <a:pt x="59009" y="13344"/>
                  <a:pt x="59210" y="13544"/>
                  <a:pt x="59443" y="13544"/>
                </a:cubicBezTo>
                <a:lnTo>
                  <a:pt x="63446" y="13544"/>
                </a:lnTo>
                <a:cubicBezTo>
                  <a:pt x="63646" y="13544"/>
                  <a:pt x="63846" y="13344"/>
                  <a:pt x="63846" y="13110"/>
                </a:cubicBezTo>
                <a:lnTo>
                  <a:pt x="63846" y="9441"/>
                </a:lnTo>
                <a:cubicBezTo>
                  <a:pt x="63846" y="9207"/>
                  <a:pt x="63646" y="9041"/>
                  <a:pt x="63446" y="9041"/>
                </a:cubicBezTo>
                <a:close/>
                <a:moveTo>
                  <a:pt x="434" y="14978"/>
                </a:moveTo>
                <a:cubicBezTo>
                  <a:pt x="201" y="14978"/>
                  <a:pt x="1" y="15145"/>
                  <a:pt x="1" y="15378"/>
                </a:cubicBezTo>
                <a:lnTo>
                  <a:pt x="1" y="19048"/>
                </a:lnTo>
                <a:cubicBezTo>
                  <a:pt x="1" y="19281"/>
                  <a:pt x="201" y="19481"/>
                  <a:pt x="434" y="19481"/>
                </a:cubicBezTo>
                <a:lnTo>
                  <a:pt x="4437" y="19481"/>
                </a:lnTo>
                <a:cubicBezTo>
                  <a:pt x="4671" y="19481"/>
                  <a:pt x="4837" y="19281"/>
                  <a:pt x="4837" y="19048"/>
                </a:cubicBezTo>
                <a:lnTo>
                  <a:pt x="4837" y="15378"/>
                </a:lnTo>
                <a:cubicBezTo>
                  <a:pt x="4837" y="15145"/>
                  <a:pt x="4671" y="14978"/>
                  <a:pt x="4437" y="14978"/>
                </a:cubicBezTo>
                <a:close/>
                <a:moveTo>
                  <a:pt x="6972" y="14978"/>
                </a:moveTo>
                <a:cubicBezTo>
                  <a:pt x="6739" y="14978"/>
                  <a:pt x="6572" y="15145"/>
                  <a:pt x="6572" y="15378"/>
                </a:cubicBezTo>
                <a:lnTo>
                  <a:pt x="6572" y="19048"/>
                </a:lnTo>
                <a:cubicBezTo>
                  <a:pt x="6572" y="19281"/>
                  <a:pt x="6739" y="19481"/>
                  <a:pt x="6972" y="19481"/>
                </a:cubicBezTo>
                <a:lnTo>
                  <a:pt x="10975" y="19481"/>
                </a:lnTo>
                <a:cubicBezTo>
                  <a:pt x="11209" y="19481"/>
                  <a:pt x="11409" y="19281"/>
                  <a:pt x="11409" y="19048"/>
                </a:cubicBezTo>
                <a:lnTo>
                  <a:pt x="11409" y="15378"/>
                </a:lnTo>
                <a:cubicBezTo>
                  <a:pt x="11409" y="15145"/>
                  <a:pt x="11209" y="14978"/>
                  <a:pt x="10975" y="14978"/>
                </a:cubicBezTo>
                <a:close/>
                <a:moveTo>
                  <a:pt x="13544" y="14978"/>
                </a:moveTo>
                <a:cubicBezTo>
                  <a:pt x="13310" y="14978"/>
                  <a:pt x="13110" y="15145"/>
                  <a:pt x="13110" y="15378"/>
                </a:cubicBezTo>
                <a:lnTo>
                  <a:pt x="13110" y="19048"/>
                </a:lnTo>
                <a:cubicBezTo>
                  <a:pt x="13110" y="19281"/>
                  <a:pt x="13310" y="19481"/>
                  <a:pt x="13544" y="19481"/>
                </a:cubicBezTo>
                <a:lnTo>
                  <a:pt x="17547" y="19481"/>
                </a:lnTo>
                <a:cubicBezTo>
                  <a:pt x="17780" y="19481"/>
                  <a:pt x="17947" y="19281"/>
                  <a:pt x="17947" y="19048"/>
                </a:cubicBezTo>
                <a:lnTo>
                  <a:pt x="17947" y="15378"/>
                </a:lnTo>
                <a:cubicBezTo>
                  <a:pt x="17947" y="15145"/>
                  <a:pt x="17780" y="14978"/>
                  <a:pt x="17547" y="14978"/>
                </a:cubicBezTo>
                <a:close/>
                <a:moveTo>
                  <a:pt x="20082" y="14978"/>
                </a:moveTo>
                <a:cubicBezTo>
                  <a:pt x="19882" y="14978"/>
                  <a:pt x="19681" y="15145"/>
                  <a:pt x="19681" y="15378"/>
                </a:cubicBezTo>
                <a:lnTo>
                  <a:pt x="19681" y="19048"/>
                </a:lnTo>
                <a:cubicBezTo>
                  <a:pt x="19681" y="19281"/>
                  <a:pt x="19882" y="19481"/>
                  <a:pt x="20082" y="19481"/>
                </a:cubicBezTo>
                <a:lnTo>
                  <a:pt x="24085" y="19481"/>
                </a:lnTo>
                <a:cubicBezTo>
                  <a:pt x="24318" y="19481"/>
                  <a:pt x="24518" y="19281"/>
                  <a:pt x="24518" y="19048"/>
                </a:cubicBezTo>
                <a:lnTo>
                  <a:pt x="24518" y="15378"/>
                </a:lnTo>
                <a:cubicBezTo>
                  <a:pt x="24518" y="15145"/>
                  <a:pt x="24318" y="14978"/>
                  <a:pt x="24085" y="14978"/>
                </a:cubicBezTo>
                <a:close/>
                <a:moveTo>
                  <a:pt x="26653" y="14978"/>
                </a:moveTo>
                <a:cubicBezTo>
                  <a:pt x="26420" y="14978"/>
                  <a:pt x="26253" y="15145"/>
                  <a:pt x="26253" y="15378"/>
                </a:cubicBezTo>
                <a:lnTo>
                  <a:pt x="26253" y="19048"/>
                </a:lnTo>
                <a:cubicBezTo>
                  <a:pt x="26253" y="19281"/>
                  <a:pt x="26420" y="19481"/>
                  <a:pt x="26653" y="19481"/>
                </a:cubicBezTo>
                <a:lnTo>
                  <a:pt x="30656" y="19481"/>
                </a:lnTo>
                <a:cubicBezTo>
                  <a:pt x="30889" y="19481"/>
                  <a:pt x="31056" y="19281"/>
                  <a:pt x="31056" y="19048"/>
                </a:cubicBezTo>
                <a:lnTo>
                  <a:pt x="31056" y="15378"/>
                </a:lnTo>
                <a:cubicBezTo>
                  <a:pt x="31056" y="15145"/>
                  <a:pt x="30889" y="14978"/>
                  <a:pt x="30656" y="14978"/>
                </a:cubicBezTo>
                <a:close/>
                <a:moveTo>
                  <a:pt x="33224" y="14978"/>
                </a:moveTo>
                <a:cubicBezTo>
                  <a:pt x="32991" y="14978"/>
                  <a:pt x="32791" y="15145"/>
                  <a:pt x="32791" y="15378"/>
                </a:cubicBezTo>
                <a:lnTo>
                  <a:pt x="32791" y="19048"/>
                </a:lnTo>
                <a:cubicBezTo>
                  <a:pt x="32791" y="19281"/>
                  <a:pt x="32991" y="19481"/>
                  <a:pt x="33224" y="19481"/>
                </a:cubicBezTo>
                <a:lnTo>
                  <a:pt x="37194" y="19481"/>
                </a:lnTo>
                <a:cubicBezTo>
                  <a:pt x="37427" y="19481"/>
                  <a:pt x="37628" y="19281"/>
                  <a:pt x="37628" y="19048"/>
                </a:cubicBezTo>
                <a:lnTo>
                  <a:pt x="37628" y="15378"/>
                </a:lnTo>
                <a:cubicBezTo>
                  <a:pt x="37628" y="15145"/>
                  <a:pt x="37427" y="14978"/>
                  <a:pt x="37194" y="14978"/>
                </a:cubicBezTo>
                <a:close/>
                <a:moveTo>
                  <a:pt x="39762" y="14978"/>
                </a:moveTo>
                <a:cubicBezTo>
                  <a:pt x="39529" y="14978"/>
                  <a:pt x="39329" y="15145"/>
                  <a:pt x="39329" y="15378"/>
                </a:cubicBezTo>
                <a:lnTo>
                  <a:pt x="39329" y="19048"/>
                </a:lnTo>
                <a:cubicBezTo>
                  <a:pt x="39362" y="19281"/>
                  <a:pt x="39529" y="19481"/>
                  <a:pt x="39762" y="19481"/>
                </a:cubicBezTo>
                <a:lnTo>
                  <a:pt x="43765" y="19481"/>
                </a:lnTo>
                <a:cubicBezTo>
                  <a:pt x="43999" y="19481"/>
                  <a:pt x="44166" y="19281"/>
                  <a:pt x="44166" y="19048"/>
                </a:cubicBezTo>
                <a:lnTo>
                  <a:pt x="44166" y="15378"/>
                </a:lnTo>
                <a:cubicBezTo>
                  <a:pt x="44166" y="15145"/>
                  <a:pt x="43999" y="14978"/>
                  <a:pt x="43765" y="14978"/>
                </a:cubicBezTo>
                <a:close/>
                <a:moveTo>
                  <a:pt x="46334" y="14978"/>
                </a:moveTo>
                <a:cubicBezTo>
                  <a:pt x="46100" y="14978"/>
                  <a:pt x="45900" y="15145"/>
                  <a:pt x="45900" y="15378"/>
                </a:cubicBezTo>
                <a:lnTo>
                  <a:pt x="45900" y="19048"/>
                </a:lnTo>
                <a:cubicBezTo>
                  <a:pt x="45900" y="19281"/>
                  <a:pt x="46100" y="19481"/>
                  <a:pt x="46334" y="19481"/>
                </a:cubicBezTo>
                <a:lnTo>
                  <a:pt x="50337" y="19481"/>
                </a:lnTo>
                <a:cubicBezTo>
                  <a:pt x="50537" y="19481"/>
                  <a:pt x="50737" y="19281"/>
                  <a:pt x="50737" y="19048"/>
                </a:cubicBezTo>
                <a:lnTo>
                  <a:pt x="50737" y="15378"/>
                </a:lnTo>
                <a:cubicBezTo>
                  <a:pt x="50737" y="15145"/>
                  <a:pt x="50537" y="14978"/>
                  <a:pt x="50337" y="14978"/>
                </a:cubicBezTo>
                <a:close/>
                <a:moveTo>
                  <a:pt x="52872" y="14978"/>
                </a:moveTo>
                <a:cubicBezTo>
                  <a:pt x="52638" y="14978"/>
                  <a:pt x="52471" y="15145"/>
                  <a:pt x="52471" y="15378"/>
                </a:cubicBezTo>
                <a:lnTo>
                  <a:pt x="52471" y="19048"/>
                </a:lnTo>
                <a:cubicBezTo>
                  <a:pt x="52471" y="19281"/>
                  <a:pt x="52638" y="19481"/>
                  <a:pt x="52872" y="19481"/>
                </a:cubicBezTo>
                <a:lnTo>
                  <a:pt x="56875" y="19481"/>
                </a:lnTo>
                <a:cubicBezTo>
                  <a:pt x="57108" y="19481"/>
                  <a:pt x="57308" y="19281"/>
                  <a:pt x="57308" y="19048"/>
                </a:cubicBezTo>
                <a:lnTo>
                  <a:pt x="57308" y="15378"/>
                </a:lnTo>
                <a:cubicBezTo>
                  <a:pt x="57308" y="15145"/>
                  <a:pt x="57108" y="14978"/>
                  <a:pt x="56875" y="14978"/>
                </a:cubicBezTo>
                <a:close/>
                <a:moveTo>
                  <a:pt x="59443" y="14978"/>
                </a:moveTo>
                <a:cubicBezTo>
                  <a:pt x="59210" y="14978"/>
                  <a:pt x="59009" y="15145"/>
                  <a:pt x="59009" y="15378"/>
                </a:cubicBezTo>
                <a:lnTo>
                  <a:pt x="59009" y="19048"/>
                </a:lnTo>
                <a:cubicBezTo>
                  <a:pt x="59009" y="19281"/>
                  <a:pt x="59210" y="19481"/>
                  <a:pt x="59443" y="19481"/>
                </a:cubicBezTo>
                <a:lnTo>
                  <a:pt x="63446" y="19481"/>
                </a:lnTo>
                <a:cubicBezTo>
                  <a:pt x="63646" y="19481"/>
                  <a:pt x="63846" y="19281"/>
                  <a:pt x="63846" y="19048"/>
                </a:cubicBezTo>
                <a:lnTo>
                  <a:pt x="63846" y="15378"/>
                </a:lnTo>
                <a:cubicBezTo>
                  <a:pt x="63846" y="15145"/>
                  <a:pt x="63646" y="14978"/>
                  <a:pt x="63446" y="14978"/>
                </a:cubicBezTo>
                <a:close/>
                <a:moveTo>
                  <a:pt x="65981" y="14978"/>
                </a:moveTo>
                <a:cubicBezTo>
                  <a:pt x="65748" y="14978"/>
                  <a:pt x="65581" y="15145"/>
                  <a:pt x="65581" y="15378"/>
                </a:cubicBezTo>
                <a:lnTo>
                  <a:pt x="65581" y="19048"/>
                </a:lnTo>
                <a:cubicBezTo>
                  <a:pt x="65581" y="19281"/>
                  <a:pt x="65748" y="19481"/>
                  <a:pt x="65981" y="19481"/>
                </a:cubicBezTo>
                <a:lnTo>
                  <a:pt x="69984" y="19481"/>
                </a:lnTo>
                <a:cubicBezTo>
                  <a:pt x="70217" y="19481"/>
                  <a:pt x="70418" y="19281"/>
                  <a:pt x="70418" y="19048"/>
                </a:cubicBezTo>
                <a:lnTo>
                  <a:pt x="70418" y="15378"/>
                </a:lnTo>
                <a:cubicBezTo>
                  <a:pt x="70418" y="15145"/>
                  <a:pt x="70217" y="14978"/>
                  <a:pt x="69984" y="14978"/>
                </a:cubicBezTo>
                <a:close/>
                <a:moveTo>
                  <a:pt x="65981" y="9041"/>
                </a:moveTo>
                <a:cubicBezTo>
                  <a:pt x="65748" y="9041"/>
                  <a:pt x="65581" y="9207"/>
                  <a:pt x="65581" y="9441"/>
                </a:cubicBezTo>
                <a:lnTo>
                  <a:pt x="65581" y="13110"/>
                </a:lnTo>
                <a:cubicBezTo>
                  <a:pt x="65581" y="13344"/>
                  <a:pt x="65748" y="13544"/>
                  <a:pt x="65981" y="13544"/>
                </a:cubicBezTo>
                <a:lnTo>
                  <a:pt x="71719" y="13544"/>
                </a:lnTo>
                <a:cubicBezTo>
                  <a:pt x="71952" y="13544"/>
                  <a:pt x="72119" y="13744"/>
                  <a:pt x="72119" y="13944"/>
                </a:cubicBezTo>
                <a:lnTo>
                  <a:pt x="72119" y="19048"/>
                </a:lnTo>
                <a:cubicBezTo>
                  <a:pt x="72119" y="19281"/>
                  <a:pt x="72319" y="19481"/>
                  <a:pt x="72552" y="19481"/>
                </a:cubicBezTo>
                <a:lnTo>
                  <a:pt x="76555" y="19481"/>
                </a:lnTo>
                <a:cubicBezTo>
                  <a:pt x="76789" y="19481"/>
                  <a:pt x="76956" y="19281"/>
                  <a:pt x="76956" y="19048"/>
                </a:cubicBezTo>
                <a:lnTo>
                  <a:pt x="76956" y="9441"/>
                </a:lnTo>
                <a:cubicBezTo>
                  <a:pt x="76956" y="9207"/>
                  <a:pt x="76789" y="9041"/>
                  <a:pt x="76555" y="9041"/>
                </a:cubicBezTo>
                <a:close/>
                <a:moveTo>
                  <a:pt x="434" y="20916"/>
                </a:moveTo>
                <a:cubicBezTo>
                  <a:pt x="201" y="20916"/>
                  <a:pt x="1" y="21083"/>
                  <a:pt x="1" y="21316"/>
                </a:cubicBezTo>
                <a:lnTo>
                  <a:pt x="1" y="24985"/>
                </a:lnTo>
                <a:cubicBezTo>
                  <a:pt x="1" y="25219"/>
                  <a:pt x="201" y="25419"/>
                  <a:pt x="434" y="25419"/>
                </a:cubicBezTo>
                <a:lnTo>
                  <a:pt x="4437" y="25419"/>
                </a:lnTo>
                <a:cubicBezTo>
                  <a:pt x="4671" y="25419"/>
                  <a:pt x="4837" y="25219"/>
                  <a:pt x="4837" y="24985"/>
                </a:cubicBezTo>
                <a:lnTo>
                  <a:pt x="4837" y="21316"/>
                </a:lnTo>
                <a:cubicBezTo>
                  <a:pt x="4837" y="21083"/>
                  <a:pt x="4671" y="20916"/>
                  <a:pt x="4437" y="20916"/>
                </a:cubicBezTo>
                <a:close/>
                <a:moveTo>
                  <a:pt x="6972" y="20916"/>
                </a:moveTo>
                <a:cubicBezTo>
                  <a:pt x="6739" y="20916"/>
                  <a:pt x="6572" y="21083"/>
                  <a:pt x="6572" y="21316"/>
                </a:cubicBezTo>
                <a:lnTo>
                  <a:pt x="6572" y="24985"/>
                </a:lnTo>
                <a:cubicBezTo>
                  <a:pt x="6572" y="25219"/>
                  <a:pt x="6739" y="25419"/>
                  <a:pt x="6972" y="25419"/>
                </a:cubicBezTo>
                <a:lnTo>
                  <a:pt x="10975" y="25419"/>
                </a:lnTo>
                <a:cubicBezTo>
                  <a:pt x="11209" y="25419"/>
                  <a:pt x="11409" y="25219"/>
                  <a:pt x="11409" y="24985"/>
                </a:cubicBezTo>
                <a:lnTo>
                  <a:pt x="11409" y="21316"/>
                </a:lnTo>
                <a:cubicBezTo>
                  <a:pt x="11409" y="21083"/>
                  <a:pt x="11209" y="20916"/>
                  <a:pt x="10975" y="20916"/>
                </a:cubicBezTo>
                <a:close/>
                <a:moveTo>
                  <a:pt x="13544" y="20916"/>
                </a:moveTo>
                <a:cubicBezTo>
                  <a:pt x="13310" y="20916"/>
                  <a:pt x="13110" y="21083"/>
                  <a:pt x="13110" y="21316"/>
                </a:cubicBezTo>
                <a:lnTo>
                  <a:pt x="13110" y="24985"/>
                </a:lnTo>
                <a:cubicBezTo>
                  <a:pt x="13110" y="25219"/>
                  <a:pt x="13310" y="25419"/>
                  <a:pt x="13544" y="25419"/>
                </a:cubicBezTo>
                <a:lnTo>
                  <a:pt x="17547" y="25419"/>
                </a:lnTo>
                <a:cubicBezTo>
                  <a:pt x="17780" y="25419"/>
                  <a:pt x="17947" y="25219"/>
                  <a:pt x="17947" y="24985"/>
                </a:cubicBezTo>
                <a:lnTo>
                  <a:pt x="17947" y="21316"/>
                </a:lnTo>
                <a:cubicBezTo>
                  <a:pt x="17947" y="21083"/>
                  <a:pt x="17780" y="20916"/>
                  <a:pt x="17547" y="20916"/>
                </a:cubicBezTo>
                <a:close/>
                <a:moveTo>
                  <a:pt x="20082" y="20916"/>
                </a:moveTo>
                <a:cubicBezTo>
                  <a:pt x="19882" y="20916"/>
                  <a:pt x="19681" y="21083"/>
                  <a:pt x="19681" y="21316"/>
                </a:cubicBezTo>
                <a:lnTo>
                  <a:pt x="19681" y="24985"/>
                </a:lnTo>
                <a:cubicBezTo>
                  <a:pt x="19681" y="25219"/>
                  <a:pt x="19882" y="25419"/>
                  <a:pt x="20082" y="25419"/>
                </a:cubicBezTo>
                <a:lnTo>
                  <a:pt x="24085" y="25419"/>
                </a:lnTo>
                <a:cubicBezTo>
                  <a:pt x="24318" y="25419"/>
                  <a:pt x="24518" y="25219"/>
                  <a:pt x="24518" y="24985"/>
                </a:cubicBezTo>
                <a:lnTo>
                  <a:pt x="24518" y="21316"/>
                </a:lnTo>
                <a:cubicBezTo>
                  <a:pt x="24518" y="21083"/>
                  <a:pt x="24318" y="20916"/>
                  <a:pt x="24085" y="20916"/>
                </a:cubicBezTo>
                <a:close/>
                <a:moveTo>
                  <a:pt x="26653" y="20916"/>
                </a:moveTo>
                <a:cubicBezTo>
                  <a:pt x="26420" y="20916"/>
                  <a:pt x="26253" y="21083"/>
                  <a:pt x="26253" y="21316"/>
                </a:cubicBezTo>
                <a:lnTo>
                  <a:pt x="26253" y="24985"/>
                </a:lnTo>
                <a:cubicBezTo>
                  <a:pt x="26253" y="25219"/>
                  <a:pt x="26420" y="25419"/>
                  <a:pt x="26653" y="25419"/>
                </a:cubicBezTo>
                <a:lnTo>
                  <a:pt x="30656" y="25419"/>
                </a:lnTo>
                <a:cubicBezTo>
                  <a:pt x="30889" y="25419"/>
                  <a:pt x="31056" y="25219"/>
                  <a:pt x="31056" y="24985"/>
                </a:cubicBezTo>
                <a:lnTo>
                  <a:pt x="31056" y="21316"/>
                </a:lnTo>
                <a:cubicBezTo>
                  <a:pt x="31056" y="21083"/>
                  <a:pt x="30889" y="20916"/>
                  <a:pt x="30656" y="20916"/>
                </a:cubicBezTo>
                <a:close/>
                <a:moveTo>
                  <a:pt x="33224" y="20916"/>
                </a:moveTo>
                <a:cubicBezTo>
                  <a:pt x="32991" y="20916"/>
                  <a:pt x="32791" y="21083"/>
                  <a:pt x="32791" y="21316"/>
                </a:cubicBezTo>
                <a:lnTo>
                  <a:pt x="32791" y="24985"/>
                </a:lnTo>
                <a:cubicBezTo>
                  <a:pt x="32791" y="25219"/>
                  <a:pt x="32991" y="25419"/>
                  <a:pt x="33224" y="25419"/>
                </a:cubicBezTo>
                <a:lnTo>
                  <a:pt x="37194" y="25419"/>
                </a:lnTo>
                <a:cubicBezTo>
                  <a:pt x="37427" y="25419"/>
                  <a:pt x="37628" y="25219"/>
                  <a:pt x="37628" y="24985"/>
                </a:cubicBezTo>
                <a:lnTo>
                  <a:pt x="37628" y="21316"/>
                </a:lnTo>
                <a:cubicBezTo>
                  <a:pt x="37628" y="21083"/>
                  <a:pt x="37427" y="20916"/>
                  <a:pt x="37194" y="20916"/>
                </a:cubicBezTo>
                <a:close/>
                <a:moveTo>
                  <a:pt x="39762" y="20916"/>
                </a:moveTo>
                <a:cubicBezTo>
                  <a:pt x="39529" y="20916"/>
                  <a:pt x="39329" y="21083"/>
                  <a:pt x="39329" y="21316"/>
                </a:cubicBezTo>
                <a:lnTo>
                  <a:pt x="39329" y="24985"/>
                </a:lnTo>
                <a:cubicBezTo>
                  <a:pt x="39362" y="25219"/>
                  <a:pt x="39529" y="25419"/>
                  <a:pt x="39762" y="25419"/>
                </a:cubicBezTo>
                <a:lnTo>
                  <a:pt x="43765" y="25419"/>
                </a:lnTo>
                <a:cubicBezTo>
                  <a:pt x="43999" y="25419"/>
                  <a:pt x="44166" y="25219"/>
                  <a:pt x="44166" y="24985"/>
                </a:cubicBezTo>
                <a:lnTo>
                  <a:pt x="44166" y="21316"/>
                </a:lnTo>
                <a:cubicBezTo>
                  <a:pt x="44166" y="21083"/>
                  <a:pt x="43999" y="20916"/>
                  <a:pt x="43765" y="20916"/>
                </a:cubicBezTo>
                <a:close/>
                <a:moveTo>
                  <a:pt x="46334" y="20916"/>
                </a:moveTo>
                <a:cubicBezTo>
                  <a:pt x="46100" y="20916"/>
                  <a:pt x="45900" y="21083"/>
                  <a:pt x="45900" y="21316"/>
                </a:cubicBezTo>
                <a:lnTo>
                  <a:pt x="45900" y="24985"/>
                </a:lnTo>
                <a:cubicBezTo>
                  <a:pt x="45900" y="25219"/>
                  <a:pt x="46100" y="25419"/>
                  <a:pt x="46334" y="25419"/>
                </a:cubicBezTo>
                <a:lnTo>
                  <a:pt x="50337" y="25419"/>
                </a:lnTo>
                <a:cubicBezTo>
                  <a:pt x="50537" y="25419"/>
                  <a:pt x="50737" y="25219"/>
                  <a:pt x="50737" y="24985"/>
                </a:cubicBezTo>
                <a:lnTo>
                  <a:pt x="50737" y="21316"/>
                </a:lnTo>
                <a:cubicBezTo>
                  <a:pt x="50737" y="21083"/>
                  <a:pt x="50537" y="20916"/>
                  <a:pt x="50337" y="20916"/>
                </a:cubicBezTo>
                <a:close/>
                <a:moveTo>
                  <a:pt x="52872" y="20916"/>
                </a:moveTo>
                <a:cubicBezTo>
                  <a:pt x="52638" y="20916"/>
                  <a:pt x="52471" y="21083"/>
                  <a:pt x="52471" y="21316"/>
                </a:cubicBezTo>
                <a:lnTo>
                  <a:pt x="52471" y="24985"/>
                </a:lnTo>
                <a:cubicBezTo>
                  <a:pt x="52471" y="25219"/>
                  <a:pt x="52638" y="25419"/>
                  <a:pt x="52872" y="25419"/>
                </a:cubicBezTo>
                <a:lnTo>
                  <a:pt x="56875" y="25419"/>
                </a:lnTo>
                <a:cubicBezTo>
                  <a:pt x="57108" y="25419"/>
                  <a:pt x="57308" y="25219"/>
                  <a:pt x="57308" y="24985"/>
                </a:cubicBezTo>
                <a:lnTo>
                  <a:pt x="57308" y="21316"/>
                </a:lnTo>
                <a:cubicBezTo>
                  <a:pt x="57308" y="21083"/>
                  <a:pt x="57108" y="20916"/>
                  <a:pt x="56875" y="20916"/>
                </a:cubicBezTo>
                <a:close/>
                <a:moveTo>
                  <a:pt x="59443" y="20916"/>
                </a:moveTo>
                <a:cubicBezTo>
                  <a:pt x="59210" y="20916"/>
                  <a:pt x="59009" y="21083"/>
                  <a:pt x="59009" y="21316"/>
                </a:cubicBezTo>
                <a:lnTo>
                  <a:pt x="59009" y="24985"/>
                </a:lnTo>
                <a:cubicBezTo>
                  <a:pt x="59009" y="25219"/>
                  <a:pt x="59210" y="25419"/>
                  <a:pt x="59443" y="25419"/>
                </a:cubicBezTo>
                <a:lnTo>
                  <a:pt x="63446" y="25419"/>
                </a:lnTo>
                <a:cubicBezTo>
                  <a:pt x="63646" y="25419"/>
                  <a:pt x="63846" y="25219"/>
                  <a:pt x="63846" y="24985"/>
                </a:cubicBezTo>
                <a:lnTo>
                  <a:pt x="63846" y="21316"/>
                </a:lnTo>
                <a:cubicBezTo>
                  <a:pt x="63846" y="21083"/>
                  <a:pt x="63646" y="20916"/>
                  <a:pt x="63446" y="20916"/>
                </a:cubicBezTo>
                <a:close/>
                <a:moveTo>
                  <a:pt x="65981" y="20916"/>
                </a:moveTo>
                <a:cubicBezTo>
                  <a:pt x="65748" y="20916"/>
                  <a:pt x="65581" y="21083"/>
                  <a:pt x="65581" y="21316"/>
                </a:cubicBezTo>
                <a:lnTo>
                  <a:pt x="65581" y="24985"/>
                </a:lnTo>
                <a:cubicBezTo>
                  <a:pt x="65581" y="25219"/>
                  <a:pt x="65748" y="25419"/>
                  <a:pt x="65981" y="25419"/>
                </a:cubicBezTo>
                <a:lnTo>
                  <a:pt x="69984" y="25419"/>
                </a:lnTo>
                <a:cubicBezTo>
                  <a:pt x="70217" y="25419"/>
                  <a:pt x="70418" y="25219"/>
                  <a:pt x="70418" y="24985"/>
                </a:cubicBezTo>
                <a:lnTo>
                  <a:pt x="70418" y="21316"/>
                </a:lnTo>
                <a:cubicBezTo>
                  <a:pt x="70418" y="21083"/>
                  <a:pt x="70217" y="20916"/>
                  <a:pt x="69984" y="20916"/>
                </a:cubicBezTo>
                <a:close/>
                <a:moveTo>
                  <a:pt x="72552" y="20916"/>
                </a:moveTo>
                <a:cubicBezTo>
                  <a:pt x="72319" y="20916"/>
                  <a:pt x="72119" y="21083"/>
                  <a:pt x="72119" y="21316"/>
                </a:cubicBezTo>
                <a:lnTo>
                  <a:pt x="72119" y="24985"/>
                </a:lnTo>
                <a:cubicBezTo>
                  <a:pt x="72119" y="25219"/>
                  <a:pt x="72319" y="25419"/>
                  <a:pt x="72552" y="25419"/>
                </a:cubicBezTo>
                <a:lnTo>
                  <a:pt x="76555" y="25419"/>
                </a:lnTo>
                <a:cubicBezTo>
                  <a:pt x="76789" y="25419"/>
                  <a:pt x="76956" y="25219"/>
                  <a:pt x="76956" y="24985"/>
                </a:cubicBezTo>
                <a:lnTo>
                  <a:pt x="76956" y="21316"/>
                </a:lnTo>
                <a:cubicBezTo>
                  <a:pt x="76956" y="21083"/>
                  <a:pt x="76789" y="20916"/>
                  <a:pt x="76555" y="20916"/>
                </a:cubicBezTo>
                <a:close/>
                <a:moveTo>
                  <a:pt x="434" y="26853"/>
                </a:moveTo>
                <a:cubicBezTo>
                  <a:pt x="201" y="26853"/>
                  <a:pt x="1" y="27020"/>
                  <a:pt x="1" y="27254"/>
                </a:cubicBezTo>
                <a:lnTo>
                  <a:pt x="1" y="30923"/>
                </a:lnTo>
                <a:cubicBezTo>
                  <a:pt x="1" y="31156"/>
                  <a:pt x="201" y="31357"/>
                  <a:pt x="434" y="31357"/>
                </a:cubicBezTo>
                <a:lnTo>
                  <a:pt x="4437" y="31357"/>
                </a:lnTo>
                <a:cubicBezTo>
                  <a:pt x="4671" y="31357"/>
                  <a:pt x="4837" y="31156"/>
                  <a:pt x="4837" y="30923"/>
                </a:cubicBezTo>
                <a:lnTo>
                  <a:pt x="4837" y="27254"/>
                </a:lnTo>
                <a:cubicBezTo>
                  <a:pt x="4837" y="27020"/>
                  <a:pt x="4671" y="26853"/>
                  <a:pt x="4437" y="26853"/>
                </a:cubicBezTo>
                <a:close/>
                <a:moveTo>
                  <a:pt x="6972" y="26853"/>
                </a:moveTo>
                <a:cubicBezTo>
                  <a:pt x="6739" y="26853"/>
                  <a:pt x="6572" y="27020"/>
                  <a:pt x="6572" y="27254"/>
                </a:cubicBezTo>
                <a:lnTo>
                  <a:pt x="6572" y="30923"/>
                </a:lnTo>
                <a:cubicBezTo>
                  <a:pt x="6572" y="31156"/>
                  <a:pt x="6739" y="31357"/>
                  <a:pt x="6972" y="31357"/>
                </a:cubicBezTo>
                <a:lnTo>
                  <a:pt x="10975" y="31357"/>
                </a:lnTo>
                <a:cubicBezTo>
                  <a:pt x="11209" y="31357"/>
                  <a:pt x="11409" y="31156"/>
                  <a:pt x="11409" y="30923"/>
                </a:cubicBezTo>
                <a:lnTo>
                  <a:pt x="11409" y="27254"/>
                </a:lnTo>
                <a:cubicBezTo>
                  <a:pt x="11409" y="27020"/>
                  <a:pt x="11209" y="26853"/>
                  <a:pt x="10975" y="26853"/>
                </a:cubicBezTo>
                <a:close/>
                <a:moveTo>
                  <a:pt x="13544" y="26853"/>
                </a:moveTo>
                <a:cubicBezTo>
                  <a:pt x="13310" y="26853"/>
                  <a:pt x="13110" y="27020"/>
                  <a:pt x="13110" y="27254"/>
                </a:cubicBezTo>
                <a:lnTo>
                  <a:pt x="13110" y="30923"/>
                </a:lnTo>
                <a:cubicBezTo>
                  <a:pt x="13110" y="31156"/>
                  <a:pt x="13310" y="31357"/>
                  <a:pt x="13544" y="31357"/>
                </a:cubicBezTo>
                <a:lnTo>
                  <a:pt x="17547" y="31357"/>
                </a:lnTo>
                <a:cubicBezTo>
                  <a:pt x="17780" y="31357"/>
                  <a:pt x="17947" y="31156"/>
                  <a:pt x="17947" y="30923"/>
                </a:cubicBezTo>
                <a:lnTo>
                  <a:pt x="17947" y="27254"/>
                </a:lnTo>
                <a:cubicBezTo>
                  <a:pt x="17947" y="27020"/>
                  <a:pt x="17780" y="26853"/>
                  <a:pt x="17547" y="26853"/>
                </a:cubicBezTo>
                <a:close/>
                <a:moveTo>
                  <a:pt x="20082" y="26853"/>
                </a:moveTo>
                <a:cubicBezTo>
                  <a:pt x="19882" y="26853"/>
                  <a:pt x="19681" y="27020"/>
                  <a:pt x="19681" y="27254"/>
                </a:cubicBezTo>
                <a:lnTo>
                  <a:pt x="19681" y="30923"/>
                </a:lnTo>
                <a:cubicBezTo>
                  <a:pt x="19681" y="31156"/>
                  <a:pt x="19882" y="31357"/>
                  <a:pt x="20082" y="31357"/>
                </a:cubicBezTo>
                <a:lnTo>
                  <a:pt x="24085" y="31357"/>
                </a:lnTo>
                <a:cubicBezTo>
                  <a:pt x="24318" y="31357"/>
                  <a:pt x="24518" y="31156"/>
                  <a:pt x="24518" y="30923"/>
                </a:cubicBezTo>
                <a:lnTo>
                  <a:pt x="24518" y="27254"/>
                </a:lnTo>
                <a:cubicBezTo>
                  <a:pt x="24518" y="27020"/>
                  <a:pt x="24318" y="26853"/>
                  <a:pt x="24085" y="26853"/>
                </a:cubicBezTo>
                <a:close/>
                <a:moveTo>
                  <a:pt x="26653" y="26853"/>
                </a:moveTo>
                <a:cubicBezTo>
                  <a:pt x="26420" y="26853"/>
                  <a:pt x="26253" y="27020"/>
                  <a:pt x="26253" y="27254"/>
                </a:cubicBezTo>
                <a:lnTo>
                  <a:pt x="26253" y="30923"/>
                </a:lnTo>
                <a:cubicBezTo>
                  <a:pt x="26253" y="31156"/>
                  <a:pt x="26420" y="31357"/>
                  <a:pt x="26653" y="31357"/>
                </a:cubicBezTo>
                <a:lnTo>
                  <a:pt x="56875" y="31357"/>
                </a:lnTo>
                <a:cubicBezTo>
                  <a:pt x="57108" y="31357"/>
                  <a:pt x="57308" y="31156"/>
                  <a:pt x="57308" y="30923"/>
                </a:cubicBezTo>
                <a:lnTo>
                  <a:pt x="57308" y="27254"/>
                </a:lnTo>
                <a:cubicBezTo>
                  <a:pt x="57308" y="27020"/>
                  <a:pt x="57108" y="26853"/>
                  <a:pt x="56875" y="26853"/>
                </a:cubicBezTo>
                <a:close/>
                <a:moveTo>
                  <a:pt x="59443" y="26853"/>
                </a:moveTo>
                <a:cubicBezTo>
                  <a:pt x="59210" y="26853"/>
                  <a:pt x="59009" y="27020"/>
                  <a:pt x="59009" y="27254"/>
                </a:cubicBezTo>
                <a:lnTo>
                  <a:pt x="59009" y="30923"/>
                </a:lnTo>
                <a:cubicBezTo>
                  <a:pt x="59009" y="31156"/>
                  <a:pt x="59210" y="31357"/>
                  <a:pt x="59443" y="31357"/>
                </a:cubicBezTo>
                <a:lnTo>
                  <a:pt x="63446" y="31357"/>
                </a:lnTo>
                <a:cubicBezTo>
                  <a:pt x="63646" y="31357"/>
                  <a:pt x="63846" y="31156"/>
                  <a:pt x="63846" y="30923"/>
                </a:cubicBezTo>
                <a:lnTo>
                  <a:pt x="63846" y="27254"/>
                </a:lnTo>
                <a:cubicBezTo>
                  <a:pt x="63846" y="27020"/>
                  <a:pt x="63646" y="26853"/>
                  <a:pt x="63446" y="26853"/>
                </a:cubicBezTo>
                <a:close/>
                <a:moveTo>
                  <a:pt x="65981" y="26853"/>
                </a:moveTo>
                <a:cubicBezTo>
                  <a:pt x="65748" y="26853"/>
                  <a:pt x="65581" y="27020"/>
                  <a:pt x="65581" y="27254"/>
                </a:cubicBezTo>
                <a:lnTo>
                  <a:pt x="65581" y="30923"/>
                </a:lnTo>
                <a:cubicBezTo>
                  <a:pt x="65581" y="31156"/>
                  <a:pt x="65748" y="31357"/>
                  <a:pt x="65981" y="31357"/>
                </a:cubicBezTo>
                <a:lnTo>
                  <a:pt x="69984" y="31357"/>
                </a:lnTo>
                <a:cubicBezTo>
                  <a:pt x="70217" y="31357"/>
                  <a:pt x="70418" y="31156"/>
                  <a:pt x="70418" y="30923"/>
                </a:cubicBezTo>
                <a:lnTo>
                  <a:pt x="70418" y="27254"/>
                </a:lnTo>
                <a:cubicBezTo>
                  <a:pt x="70418" y="27020"/>
                  <a:pt x="70217" y="26853"/>
                  <a:pt x="69984" y="26853"/>
                </a:cubicBezTo>
                <a:close/>
                <a:moveTo>
                  <a:pt x="72552" y="26853"/>
                </a:moveTo>
                <a:cubicBezTo>
                  <a:pt x="72319" y="26853"/>
                  <a:pt x="72119" y="27020"/>
                  <a:pt x="72119" y="27254"/>
                </a:cubicBezTo>
                <a:lnTo>
                  <a:pt x="72119" y="30923"/>
                </a:lnTo>
                <a:cubicBezTo>
                  <a:pt x="72119" y="31156"/>
                  <a:pt x="72319" y="31357"/>
                  <a:pt x="72552" y="31357"/>
                </a:cubicBezTo>
                <a:lnTo>
                  <a:pt x="76555" y="31357"/>
                </a:lnTo>
                <a:cubicBezTo>
                  <a:pt x="76789" y="31357"/>
                  <a:pt x="76956" y="31156"/>
                  <a:pt x="76956" y="30923"/>
                </a:cubicBezTo>
                <a:lnTo>
                  <a:pt x="76956" y="27254"/>
                </a:lnTo>
                <a:cubicBezTo>
                  <a:pt x="76956" y="27020"/>
                  <a:pt x="76789" y="26853"/>
                  <a:pt x="76555" y="2685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2" name="Google Shape;552;p27"/>
          <p:cNvSpPr/>
          <p:nvPr/>
        </p:nvSpPr>
        <p:spPr>
          <a:xfrm>
            <a:off x="8078495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3" name="Google Shape;553;p27"/>
          <p:cNvSpPr/>
          <p:nvPr/>
        </p:nvSpPr>
        <p:spPr>
          <a:xfrm>
            <a:off x="8078495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4" name="Google Shape;554;p27"/>
          <p:cNvSpPr/>
          <p:nvPr/>
        </p:nvSpPr>
        <p:spPr>
          <a:xfrm>
            <a:off x="8078495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5" name="Google Shape;555;p27"/>
          <p:cNvSpPr/>
          <p:nvPr/>
        </p:nvSpPr>
        <p:spPr>
          <a:xfrm>
            <a:off x="8078495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500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6" name="Google Shape;556;p27"/>
          <p:cNvSpPr/>
          <p:nvPr/>
        </p:nvSpPr>
        <p:spPr>
          <a:xfrm>
            <a:off x="9683151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7" name="Google Shape;557;p27"/>
          <p:cNvSpPr/>
          <p:nvPr/>
        </p:nvSpPr>
        <p:spPr>
          <a:xfrm>
            <a:off x="9683151" y="427268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1"/>
                </a:moveTo>
                <a:cubicBezTo>
                  <a:pt x="200" y="1"/>
                  <a:pt x="0" y="201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8" name="Google Shape;558;p27"/>
          <p:cNvSpPr/>
          <p:nvPr/>
        </p:nvSpPr>
        <p:spPr>
          <a:xfrm>
            <a:off x="9683151" y="4480280"/>
            <a:ext cx="169103" cy="16361"/>
          </a:xfrm>
          <a:custGeom>
            <a:avLst/>
            <a:gdLst/>
            <a:ahLst/>
            <a:cxnLst/>
            <a:rect l="l" t="t" r="r" b="b"/>
            <a:pathLst>
              <a:path w="4837" h="468" extrusionOk="0">
                <a:moveTo>
                  <a:pt x="434" y="0"/>
                </a:moveTo>
                <a:cubicBezTo>
                  <a:pt x="200" y="0"/>
                  <a:pt x="0" y="167"/>
                  <a:pt x="0" y="400"/>
                </a:cubicBezTo>
                <a:lnTo>
                  <a:pt x="0" y="467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467"/>
                </a:cubicBezTo>
                <a:lnTo>
                  <a:pt x="4837" y="400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9" name="Google Shape;559;p27"/>
          <p:cNvSpPr/>
          <p:nvPr/>
        </p:nvSpPr>
        <p:spPr>
          <a:xfrm>
            <a:off x="10371164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8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0" name="Google Shape;560;p27"/>
          <p:cNvSpPr/>
          <p:nvPr/>
        </p:nvSpPr>
        <p:spPr>
          <a:xfrm>
            <a:off x="9683151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1" name="Google Shape;561;p27"/>
          <p:cNvSpPr/>
          <p:nvPr/>
        </p:nvSpPr>
        <p:spPr>
          <a:xfrm>
            <a:off x="9683151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2" name="Google Shape;562;p27"/>
          <p:cNvSpPr/>
          <p:nvPr/>
        </p:nvSpPr>
        <p:spPr>
          <a:xfrm>
            <a:off x="10371164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8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3" name="Google Shape;563;p27"/>
          <p:cNvSpPr/>
          <p:nvPr/>
        </p:nvSpPr>
        <p:spPr>
          <a:xfrm>
            <a:off x="10141441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4" name="Google Shape;564;p27"/>
          <p:cNvSpPr/>
          <p:nvPr/>
        </p:nvSpPr>
        <p:spPr>
          <a:xfrm>
            <a:off x="10141441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5" name="Google Shape;565;p27"/>
          <p:cNvSpPr/>
          <p:nvPr/>
        </p:nvSpPr>
        <p:spPr>
          <a:xfrm>
            <a:off x="10141441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6" name="Google Shape;566;p27"/>
          <p:cNvSpPr/>
          <p:nvPr/>
        </p:nvSpPr>
        <p:spPr>
          <a:xfrm>
            <a:off x="10141441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7" name="Google Shape;567;p27"/>
          <p:cNvSpPr/>
          <p:nvPr/>
        </p:nvSpPr>
        <p:spPr>
          <a:xfrm>
            <a:off x="10141441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8" name="Google Shape;568;p27"/>
          <p:cNvSpPr/>
          <p:nvPr/>
        </p:nvSpPr>
        <p:spPr>
          <a:xfrm>
            <a:off x="10141441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9" name="Google Shape;569;p27"/>
          <p:cNvSpPr/>
          <p:nvPr/>
        </p:nvSpPr>
        <p:spPr>
          <a:xfrm>
            <a:off x="10599729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0" name="Google Shape;570;p27"/>
          <p:cNvSpPr/>
          <p:nvPr/>
        </p:nvSpPr>
        <p:spPr>
          <a:xfrm>
            <a:off x="10371164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8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1" name="Google Shape;571;p27"/>
          <p:cNvSpPr/>
          <p:nvPr/>
        </p:nvSpPr>
        <p:spPr>
          <a:xfrm>
            <a:off x="9912875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167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2" name="Google Shape;572;p27"/>
          <p:cNvSpPr/>
          <p:nvPr/>
        </p:nvSpPr>
        <p:spPr>
          <a:xfrm>
            <a:off x="10371168" y="4272685"/>
            <a:ext cx="397705" cy="17515"/>
          </a:xfrm>
          <a:custGeom>
            <a:avLst/>
            <a:gdLst/>
            <a:ahLst/>
            <a:cxnLst/>
            <a:rect l="l" t="t" r="r" b="b"/>
            <a:pathLst>
              <a:path w="11376" h="501" extrusionOk="0">
                <a:moveTo>
                  <a:pt x="401" y="1"/>
                </a:moveTo>
                <a:cubicBezTo>
                  <a:pt x="168" y="1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10975" y="67"/>
                </a:lnTo>
                <a:cubicBezTo>
                  <a:pt x="11209" y="67"/>
                  <a:pt x="11376" y="267"/>
                  <a:pt x="11376" y="501"/>
                </a:cubicBezTo>
                <a:lnTo>
                  <a:pt x="11376" y="401"/>
                </a:lnTo>
                <a:cubicBezTo>
                  <a:pt x="11376" y="167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3" name="Google Shape;573;p27"/>
          <p:cNvSpPr/>
          <p:nvPr/>
        </p:nvSpPr>
        <p:spPr>
          <a:xfrm>
            <a:off x="10371168" y="4081421"/>
            <a:ext cx="397705" cy="17551"/>
          </a:xfrm>
          <a:custGeom>
            <a:avLst/>
            <a:gdLst/>
            <a:ahLst/>
            <a:cxnLst/>
            <a:rect l="l" t="t" r="r" b="b"/>
            <a:pathLst>
              <a:path w="11376" h="502" extrusionOk="0">
                <a:moveTo>
                  <a:pt x="401" y="1"/>
                </a:moveTo>
                <a:cubicBezTo>
                  <a:pt x="168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10975" y="101"/>
                </a:lnTo>
                <a:cubicBezTo>
                  <a:pt x="11209" y="101"/>
                  <a:pt x="11376" y="268"/>
                  <a:pt x="11376" y="501"/>
                </a:cubicBezTo>
                <a:lnTo>
                  <a:pt x="11376" y="435"/>
                </a:lnTo>
                <a:cubicBezTo>
                  <a:pt x="11376" y="201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4" name="Google Shape;574;p27"/>
          <p:cNvSpPr/>
          <p:nvPr/>
        </p:nvSpPr>
        <p:spPr>
          <a:xfrm>
            <a:off x="10599729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5" name="Google Shape;575;p27"/>
          <p:cNvSpPr/>
          <p:nvPr/>
        </p:nvSpPr>
        <p:spPr>
          <a:xfrm>
            <a:off x="10371164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8" y="0"/>
                  <a:pt x="1" y="167"/>
                  <a:pt x="1" y="400"/>
                </a:cubicBezTo>
                <a:lnTo>
                  <a:pt x="1" y="500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0"/>
                </a:cubicBezTo>
                <a:lnTo>
                  <a:pt x="4838" y="400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6" name="Google Shape;576;p27"/>
          <p:cNvSpPr/>
          <p:nvPr/>
        </p:nvSpPr>
        <p:spPr>
          <a:xfrm>
            <a:off x="10599729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7" name="Google Shape;577;p27"/>
          <p:cNvSpPr/>
          <p:nvPr/>
        </p:nvSpPr>
        <p:spPr>
          <a:xfrm>
            <a:off x="9912875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7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8" name="Google Shape;578;p27"/>
          <p:cNvSpPr/>
          <p:nvPr/>
        </p:nvSpPr>
        <p:spPr>
          <a:xfrm>
            <a:off x="9912875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9" name="Google Shape;579;p27"/>
          <p:cNvSpPr/>
          <p:nvPr/>
        </p:nvSpPr>
        <p:spPr>
          <a:xfrm>
            <a:off x="9912875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167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0" name="Google Shape;580;p27"/>
          <p:cNvSpPr/>
          <p:nvPr/>
        </p:nvSpPr>
        <p:spPr>
          <a:xfrm>
            <a:off x="9912875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1"/>
                </a:moveTo>
                <a:cubicBezTo>
                  <a:pt x="167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1" name="Google Shape;581;p27"/>
          <p:cNvSpPr/>
          <p:nvPr/>
        </p:nvSpPr>
        <p:spPr>
          <a:xfrm>
            <a:off x="10807322" y="3696617"/>
            <a:ext cx="149316" cy="152775"/>
          </a:xfrm>
          <a:custGeom>
            <a:avLst/>
            <a:gdLst/>
            <a:ahLst/>
            <a:cxnLst/>
            <a:rect l="l" t="t" r="r" b="b"/>
            <a:pathLst>
              <a:path w="4271" h="4370" extrusionOk="0">
                <a:moveTo>
                  <a:pt x="2135" y="0"/>
                </a:moveTo>
                <a:cubicBezTo>
                  <a:pt x="968" y="0"/>
                  <a:pt x="0" y="967"/>
                  <a:pt x="0" y="2168"/>
                </a:cubicBezTo>
                <a:cubicBezTo>
                  <a:pt x="0" y="3403"/>
                  <a:pt x="968" y="4370"/>
                  <a:pt x="2135" y="4370"/>
                </a:cubicBezTo>
                <a:cubicBezTo>
                  <a:pt x="3336" y="4370"/>
                  <a:pt x="4270" y="3403"/>
                  <a:pt x="4270" y="2168"/>
                </a:cubicBezTo>
                <a:cubicBezTo>
                  <a:pt x="4270" y="967"/>
                  <a:pt x="3336" y="0"/>
                  <a:pt x="2135" y="0"/>
                </a:cubicBezTo>
                <a:close/>
              </a:path>
            </a:pathLst>
          </a:custGeom>
          <a:solidFill>
            <a:srgbClr val="E0F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2" name="Google Shape;582;p27"/>
          <p:cNvSpPr/>
          <p:nvPr/>
        </p:nvSpPr>
        <p:spPr>
          <a:xfrm>
            <a:off x="10807322" y="3696619"/>
            <a:ext cx="149316" cy="149279"/>
          </a:xfrm>
          <a:custGeom>
            <a:avLst/>
            <a:gdLst/>
            <a:ahLst/>
            <a:cxnLst/>
            <a:rect l="l" t="t" r="r" b="b"/>
            <a:pathLst>
              <a:path w="4271" h="4270" extrusionOk="0">
                <a:moveTo>
                  <a:pt x="2135" y="0"/>
                </a:moveTo>
                <a:cubicBezTo>
                  <a:pt x="968" y="0"/>
                  <a:pt x="0" y="934"/>
                  <a:pt x="0" y="2135"/>
                </a:cubicBezTo>
                <a:cubicBezTo>
                  <a:pt x="0" y="3302"/>
                  <a:pt x="968" y="4270"/>
                  <a:pt x="2135" y="4270"/>
                </a:cubicBezTo>
                <a:cubicBezTo>
                  <a:pt x="3336" y="4270"/>
                  <a:pt x="4270" y="3302"/>
                  <a:pt x="4270" y="2135"/>
                </a:cubicBezTo>
                <a:cubicBezTo>
                  <a:pt x="4270" y="934"/>
                  <a:pt x="3336" y="0"/>
                  <a:pt x="2135" y="0"/>
                </a:cubicBezTo>
                <a:close/>
              </a:path>
            </a:pathLst>
          </a:custGeom>
          <a:solidFill>
            <a:srgbClr val="B6BAD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3" name="Google Shape;583;p27"/>
          <p:cNvSpPr/>
          <p:nvPr/>
        </p:nvSpPr>
        <p:spPr>
          <a:xfrm>
            <a:off x="10821309" y="3709445"/>
            <a:ext cx="122500" cy="123620"/>
          </a:xfrm>
          <a:custGeom>
            <a:avLst/>
            <a:gdLst/>
            <a:ahLst/>
            <a:cxnLst/>
            <a:rect l="l" t="t" r="r" b="b"/>
            <a:pathLst>
              <a:path w="3504" h="3536" extrusionOk="0">
                <a:moveTo>
                  <a:pt x="1735" y="0"/>
                </a:moveTo>
                <a:cubicBezTo>
                  <a:pt x="768" y="0"/>
                  <a:pt x="1" y="801"/>
                  <a:pt x="1" y="1768"/>
                </a:cubicBezTo>
                <a:cubicBezTo>
                  <a:pt x="1" y="2735"/>
                  <a:pt x="768" y="3536"/>
                  <a:pt x="1735" y="3536"/>
                </a:cubicBezTo>
                <a:cubicBezTo>
                  <a:pt x="2703" y="3536"/>
                  <a:pt x="3503" y="2735"/>
                  <a:pt x="3503" y="1768"/>
                </a:cubicBezTo>
                <a:cubicBezTo>
                  <a:pt x="3503" y="801"/>
                  <a:pt x="2703" y="0"/>
                  <a:pt x="1735" y="0"/>
                </a:cubicBezTo>
                <a:close/>
              </a:path>
            </a:pathLst>
          </a:custGeom>
          <a:solidFill>
            <a:srgbClr val="D0D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4" name="Google Shape;584;p27"/>
          <p:cNvSpPr/>
          <p:nvPr/>
        </p:nvSpPr>
        <p:spPr>
          <a:xfrm>
            <a:off x="10821309" y="3770067"/>
            <a:ext cx="122500" cy="62997"/>
          </a:xfrm>
          <a:custGeom>
            <a:avLst/>
            <a:gdLst/>
            <a:ahLst/>
            <a:cxnLst/>
            <a:rect l="l" t="t" r="r" b="b"/>
            <a:pathLst>
              <a:path w="3504" h="1802" extrusionOk="0">
                <a:moveTo>
                  <a:pt x="1" y="1"/>
                </a:moveTo>
                <a:cubicBezTo>
                  <a:pt x="1" y="1"/>
                  <a:pt x="1" y="34"/>
                  <a:pt x="1" y="34"/>
                </a:cubicBezTo>
                <a:cubicBezTo>
                  <a:pt x="1" y="1001"/>
                  <a:pt x="768" y="1802"/>
                  <a:pt x="1735" y="1802"/>
                </a:cubicBezTo>
                <a:cubicBezTo>
                  <a:pt x="2703" y="1802"/>
                  <a:pt x="3503" y="1001"/>
                  <a:pt x="3503" y="34"/>
                </a:cubicBezTo>
                <a:cubicBezTo>
                  <a:pt x="3503" y="34"/>
                  <a:pt x="3503" y="34"/>
                  <a:pt x="3503" y="1"/>
                </a:cubicBezTo>
                <a:cubicBezTo>
                  <a:pt x="3503" y="968"/>
                  <a:pt x="2703" y="1735"/>
                  <a:pt x="1735" y="1735"/>
                </a:cubicBezTo>
                <a:cubicBezTo>
                  <a:pt x="768" y="1735"/>
                  <a:pt x="1" y="968"/>
                  <a:pt x="1" y="1"/>
                </a:cubicBezTo>
                <a:close/>
              </a:path>
            </a:pathLst>
          </a:custGeom>
          <a:solidFill>
            <a:srgbClr val="E0F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5" name="Google Shape;585;p27"/>
          <p:cNvSpPr/>
          <p:nvPr/>
        </p:nvSpPr>
        <p:spPr>
          <a:xfrm>
            <a:off x="7451996" y="3602231"/>
            <a:ext cx="91888" cy="42100"/>
          </a:xfrm>
          <a:custGeom>
            <a:avLst/>
            <a:gdLst/>
            <a:ahLst/>
            <a:cxnLst/>
            <a:rect l="l" t="t" r="r" b="b"/>
            <a:pathLst>
              <a:path w="2259" h="1035" extrusionOk="0">
                <a:moveTo>
                  <a:pt x="125" y="899"/>
                </a:moveTo>
                <a:lnTo>
                  <a:pt x="125" y="899"/>
                </a:lnTo>
                <a:cubicBezTo>
                  <a:pt x="132" y="943"/>
                  <a:pt x="142" y="989"/>
                  <a:pt x="157" y="1035"/>
                </a:cubicBezTo>
                <a:cubicBezTo>
                  <a:pt x="157" y="1001"/>
                  <a:pt x="157" y="1001"/>
                  <a:pt x="157" y="1001"/>
                </a:cubicBezTo>
                <a:cubicBezTo>
                  <a:pt x="144" y="967"/>
                  <a:pt x="133" y="933"/>
                  <a:pt x="125" y="899"/>
                </a:cubicBezTo>
                <a:close/>
                <a:moveTo>
                  <a:pt x="891" y="1"/>
                </a:moveTo>
                <a:cubicBezTo>
                  <a:pt x="329" y="1"/>
                  <a:pt x="1" y="409"/>
                  <a:pt x="125" y="899"/>
                </a:cubicBezTo>
                <a:lnTo>
                  <a:pt x="125" y="899"/>
                </a:lnTo>
                <a:cubicBezTo>
                  <a:pt x="49" y="429"/>
                  <a:pt x="373" y="67"/>
                  <a:pt x="891" y="67"/>
                </a:cubicBezTo>
                <a:cubicBezTo>
                  <a:pt x="1491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58" y="1"/>
                  <a:pt x="891" y="1"/>
                </a:cubicBezTo>
                <a:close/>
              </a:path>
            </a:pathLst>
          </a:custGeom>
          <a:solidFill>
            <a:srgbClr val="FFFF4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6" name="Google Shape;586;p27"/>
          <p:cNvSpPr/>
          <p:nvPr/>
        </p:nvSpPr>
        <p:spPr>
          <a:xfrm>
            <a:off x="7609409" y="3602231"/>
            <a:ext cx="91849" cy="42100"/>
          </a:xfrm>
          <a:custGeom>
            <a:avLst/>
            <a:gdLst/>
            <a:ahLst/>
            <a:cxnLst/>
            <a:rect l="l" t="t" r="r" b="b"/>
            <a:pathLst>
              <a:path w="2258" h="1035" extrusionOk="0">
                <a:moveTo>
                  <a:pt x="124" y="899"/>
                </a:moveTo>
                <a:cubicBezTo>
                  <a:pt x="131" y="943"/>
                  <a:pt x="142" y="989"/>
                  <a:pt x="156" y="1035"/>
                </a:cubicBezTo>
                <a:cubicBezTo>
                  <a:pt x="156" y="1001"/>
                  <a:pt x="156" y="1001"/>
                  <a:pt x="156" y="1001"/>
                </a:cubicBezTo>
                <a:cubicBezTo>
                  <a:pt x="143" y="967"/>
                  <a:pt x="133" y="933"/>
                  <a:pt x="124" y="899"/>
                </a:cubicBezTo>
                <a:close/>
                <a:moveTo>
                  <a:pt x="890" y="1"/>
                </a:moveTo>
                <a:cubicBezTo>
                  <a:pt x="328" y="1"/>
                  <a:pt x="0" y="409"/>
                  <a:pt x="124" y="899"/>
                </a:cubicBezTo>
                <a:lnTo>
                  <a:pt x="124" y="899"/>
                </a:lnTo>
                <a:cubicBezTo>
                  <a:pt x="49" y="429"/>
                  <a:pt x="372" y="67"/>
                  <a:pt x="890" y="67"/>
                </a:cubicBezTo>
                <a:cubicBezTo>
                  <a:pt x="1490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57" y="1"/>
                  <a:pt x="890" y="1"/>
                </a:cubicBezTo>
                <a:close/>
              </a:path>
            </a:pathLst>
          </a:custGeom>
          <a:solidFill>
            <a:srgbClr val="FF528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7" name="Google Shape;587;p27"/>
          <p:cNvSpPr/>
          <p:nvPr/>
        </p:nvSpPr>
        <p:spPr>
          <a:xfrm>
            <a:off x="7766777" y="3602231"/>
            <a:ext cx="91888" cy="42100"/>
          </a:xfrm>
          <a:custGeom>
            <a:avLst/>
            <a:gdLst/>
            <a:ahLst/>
            <a:cxnLst/>
            <a:rect l="l" t="t" r="r" b="b"/>
            <a:pathLst>
              <a:path w="2259" h="1035" extrusionOk="0">
                <a:moveTo>
                  <a:pt x="124" y="899"/>
                </a:moveTo>
                <a:cubicBezTo>
                  <a:pt x="131" y="943"/>
                  <a:pt x="142" y="989"/>
                  <a:pt x="157" y="1035"/>
                </a:cubicBezTo>
                <a:cubicBezTo>
                  <a:pt x="157" y="1001"/>
                  <a:pt x="157" y="1001"/>
                  <a:pt x="157" y="1001"/>
                </a:cubicBezTo>
                <a:cubicBezTo>
                  <a:pt x="144" y="967"/>
                  <a:pt x="133" y="933"/>
                  <a:pt x="124" y="899"/>
                </a:cubicBezTo>
                <a:close/>
                <a:moveTo>
                  <a:pt x="890" y="1"/>
                </a:moveTo>
                <a:cubicBezTo>
                  <a:pt x="329" y="1"/>
                  <a:pt x="1" y="409"/>
                  <a:pt x="124" y="899"/>
                </a:cubicBezTo>
                <a:lnTo>
                  <a:pt x="124" y="899"/>
                </a:lnTo>
                <a:cubicBezTo>
                  <a:pt x="49" y="429"/>
                  <a:pt x="372" y="67"/>
                  <a:pt x="890" y="67"/>
                </a:cubicBezTo>
                <a:cubicBezTo>
                  <a:pt x="1491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91" y="1"/>
                  <a:pt x="890" y="1"/>
                </a:cubicBezTo>
                <a:close/>
              </a:path>
            </a:pathLst>
          </a:custGeom>
          <a:solidFill>
            <a:srgbClr val="45FFC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8" name="Google Shape;588;p27"/>
          <p:cNvSpPr/>
          <p:nvPr/>
        </p:nvSpPr>
        <p:spPr>
          <a:xfrm>
            <a:off x="9468570" y="3103034"/>
            <a:ext cx="36" cy="69989"/>
          </a:xfrm>
          <a:custGeom>
            <a:avLst/>
            <a:gdLst/>
            <a:ahLst/>
            <a:cxnLst/>
            <a:rect l="l" t="t" r="r" b="b"/>
            <a:pathLst>
              <a:path w="1" h="2002" extrusionOk="0">
                <a:moveTo>
                  <a:pt x="0" y="2002"/>
                </a:moveTo>
                <a:lnTo>
                  <a:pt x="0" y="0"/>
                </a:lnTo>
              </a:path>
            </a:pathLst>
          </a:custGeom>
          <a:solidFill>
            <a:srgbClr val="1FFFC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9" name="Google Shape;589;p27"/>
          <p:cNvSpPr/>
          <p:nvPr/>
        </p:nvSpPr>
        <p:spPr>
          <a:xfrm>
            <a:off x="10333863" y="3112728"/>
            <a:ext cx="143476" cy="43211"/>
          </a:xfrm>
          <a:custGeom>
            <a:avLst/>
            <a:gdLst/>
            <a:ahLst/>
            <a:cxnLst/>
            <a:rect l="l" t="t" r="r" b="b"/>
            <a:pathLst>
              <a:path w="4104" h="1236" extrusionOk="0">
                <a:moveTo>
                  <a:pt x="634" y="1"/>
                </a:moveTo>
                <a:cubicBezTo>
                  <a:pt x="301" y="1"/>
                  <a:pt x="0" y="268"/>
                  <a:pt x="0" y="601"/>
                </a:cubicBezTo>
                <a:cubicBezTo>
                  <a:pt x="0" y="968"/>
                  <a:pt x="301" y="1235"/>
                  <a:pt x="634" y="1235"/>
                </a:cubicBezTo>
                <a:lnTo>
                  <a:pt x="3470" y="1235"/>
                </a:lnTo>
                <a:cubicBezTo>
                  <a:pt x="3803" y="1235"/>
                  <a:pt x="4103" y="968"/>
                  <a:pt x="4103" y="601"/>
                </a:cubicBezTo>
                <a:cubicBezTo>
                  <a:pt x="4103" y="268"/>
                  <a:pt x="3803" y="1"/>
                  <a:pt x="3470" y="1"/>
                </a:cubicBezTo>
                <a:close/>
              </a:path>
            </a:pathLst>
          </a:custGeom>
          <a:solidFill>
            <a:srgbClr val="FF3ED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0" name="Google Shape;590;p27"/>
          <p:cNvSpPr/>
          <p:nvPr/>
        </p:nvSpPr>
        <p:spPr>
          <a:xfrm>
            <a:off x="10504118" y="3112728"/>
            <a:ext cx="143476" cy="43211"/>
          </a:xfrm>
          <a:custGeom>
            <a:avLst/>
            <a:gdLst/>
            <a:ahLst/>
            <a:cxnLst/>
            <a:rect l="l" t="t" r="r" b="b"/>
            <a:pathLst>
              <a:path w="4104" h="1236" extrusionOk="0">
                <a:moveTo>
                  <a:pt x="634" y="1"/>
                </a:moveTo>
                <a:cubicBezTo>
                  <a:pt x="301" y="1"/>
                  <a:pt x="1" y="268"/>
                  <a:pt x="1" y="601"/>
                </a:cubicBezTo>
                <a:cubicBezTo>
                  <a:pt x="1" y="968"/>
                  <a:pt x="301" y="1235"/>
                  <a:pt x="634" y="1235"/>
                </a:cubicBezTo>
                <a:lnTo>
                  <a:pt x="3470" y="1235"/>
                </a:lnTo>
                <a:cubicBezTo>
                  <a:pt x="3803" y="1235"/>
                  <a:pt x="4103" y="968"/>
                  <a:pt x="4103" y="601"/>
                </a:cubicBezTo>
                <a:cubicBezTo>
                  <a:pt x="4103" y="268"/>
                  <a:pt x="3803" y="1"/>
                  <a:pt x="3470" y="1"/>
                </a:cubicBezTo>
                <a:close/>
              </a:path>
            </a:pathLst>
          </a:custGeom>
          <a:solidFill>
            <a:srgbClr val="FF3ED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1" name="Google Shape;591;p27"/>
          <p:cNvSpPr/>
          <p:nvPr/>
        </p:nvSpPr>
        <p:spPr>
          <a:xfrm>
            <a:off x="10119281" y="3364615"/>
            <a:ext cx="929481" cy="43211"/>
          </a:xfrm>
          <a:custGeom>
            <a:avLst/>
            <a:gdLst/>
            <a:ahLst/>
            <a:cxnLst/>
            <a:rect l="l" t="t" r="r" b="b"/>
            <a:pathLst>
              <a:path w="26587" h="1236" extrusionOk="0">
                <a:moveTo>
                  <a:pt x="634" y="1"/>
                </a:moveTo>
                <a:cubicBezTo>
                  <a:pt x="301" y="1"/>
                  <a:pt x="1" y="268"/>
                  <a:pt x="1" y="601"/>
                </a:cubicBezTo>
                <a:cubicBezTo>
                  <a:pt x="1" y="968"/>
                  <a:pt x="301" y="1235"/>
                  <a:pt x="634" y="1235"/>
                </a:cubicBezTo>
                <a:lnTo>
                  <a:pt x="25953" y="1235"/>
                </a:lnTo>
                <a:cubicBezTo>
                  <a:pt x="26286" y="1235"/>
                  <a:pt x="26586" y="968"/>
                  <a:pt x="26586" y="601"/>
                </a:cubicBezTo>
                <a:cubicBezTo>
                  <a:pt x="26586" y="268"/>
                  <a:pt x="26286" y="1"/>
                  <a:pt x="25953" y="1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2" name="Google Shape;592;p27"/>
          <p:cNvSpPr/>
          <p:nvPr/>
        </p:nvSpPr>
        <p:spPr>
          <a:xfrm>
            <a:off x="10817813" y="3453276"/>
            <a:ext cx="181967" cy="44329"/>
          </a:xfrm>
          <a:custGeom>
            <a:avLst/>
            <a:gdLst/>
            <a:ahLst/>
            <a:cxnLst/>
            <a:rect l="l" t="t" r="r" b="b"/>
            <a:pathLst>
              <a:path w="5205" h="1268" extrusionOk="0">
                <a:moveTo>
                  <a:pt x="634" y="0"/>
                </a:moveTo>
                <a:cubicBezTo>
                  <a:pt x="267" y="0"/>
                  <a:pt x="1" y="300"/>
                  <a:pt x="1" y="634"/>
                </a:cubicBezTo>
                <a:cubicBezTo>
                  <a:pt x="1" y="1001"/>
                  <a:pt x="267" y="1268"/>
                  <a:pt x="634" y="1268"/>
                </a:cubicBezTo>
                <a:lnTo>
                  <a:pt x="4571" y="1268"/>
                </a:lnTo>
                <a:cubicBezTo>
                  <a:pt x="4937" y="1268"/>
                  <a:pt x="5204" y="1001"/>
                  <a:pt x="5204" y="634"/>
                </a:cubicBezTo>
                <a:cubicBezTo>
                  <a:pt x="5204" y="300"/>
                  <a:pt x="4937" y="0"/>
                  <a:pt x="4571" y="0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3" name="Google Shape;593;p27"/>
          <p:cNvSpPr/>
          <p:nvPr/>
        </p:nvSpPr>
        <p:spPr>
          <a:xfrm>
            <a:off x="10626581" y="3453276"/>
            <a:ext cx="164452" cy="44329"/>
          </a:xfrm>
          <a:custGeom>
            <a:avLst/>
            <a:gdLst/>
            <a:ahLst/>
            <a:cxnLst/>
            <a:rect l="l" t="t" r="r" b="b"/>
            <a:pathLst>
              <a:path w="4704" h="1268" extrusionOk="0">
                <a:moveTo>
                  <a:pt x="634" y="0"/>
                </a:moveTo>
                <a:cubicBezTo>
                  <a:pt x="300" y="0"/>
                  <a:pt x="0" y="300"/>
                  <a:pt x="0" y="634"/>
                </a:cubicBezTo>
                <a:cubicBezTo>
                  <a:pt x="0" y="1001"/>
                  <a:pt x="300" y="1268"/>
                  <a:pt x="634" y="1268"/>
                </a:cubicBezTo>
                <a:lnTo>
                  <a:pt x="4070" y="1268"/>
                </a:lnTo>
                <a:cubicBezTo>
                  <a:pt x="4437" y="1268"/>
                  <a:pt x="4703" y="1001"/>
                  <a:pt x="4703" y="634"/>
                </a:cubicBezTo>
                <a:cubicBezTo>
                  <a:pt x="4703" y="300"/>
                  <a:pt x="4403" y="0"/>
                  <a:pt x="4070" y="0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4" name="Google Shape;594;p27"/>
          <p:cNvSpPr/>
          <p:nvPr/>
        </p:nvSpPr>
        <p:spPr>
          <a:xfrm>
            <a:off x="10479645" y="2830532"/>
            <a:ext cx="866484" cy="727728"/>
          </a:xfrm>
          <a:custGeom>
            <a:avLst/>
            <a:gdLst/>
            <a:ahLst/>
            <a:cxnLst/>
            <a:rect l="l" t="t" r="r" b="b"/>
            <a:pathLst>
              <a:path w="24785" h="20816" extrusionOk="0">
                <a:moveTo>
                  <a:pt x="20815" y="0"/>
                </a:moveTo>
                <a:lnTo>
                  <a:pt x="0" y="20815"/>
                </a:lnTo>
                <a:lnTo>
                  <a:pt x="4303" y="20815"/>
                </a:lnTo>
                <a:lnTo>
                  <a:pt x="24584" y="534"/>
                </a:lnTo>
                <a:lnTo>
                  <a:pt x="24784" y="0"/>
                </a:lnTo>
                <a:close/>
              </a:path>
            </a:pathLst>
          </a:custGeom>
          <a:solidFill>
            <a:srgbClr val="E1F1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5" name="Google Shape;595;p27"/>
          <p:cNvSpPr/>
          <p:nvPr/>
        </p:nvSpPr>
        <p:spPr>
          <a:xfrm>
            <a:off x="6580501" y="1396086"/>
            <a:ext cx="3499375" cy="2271425"/>
          </a:xfrm>
          <a:custGeom>
            <a:avLst/>
            <a:gdLst/>
            <a:ahLst/>
            <a:cxnLst/>
            <a:rect l="l" t="t" r="r" b="b"/>
            <a:pathLst>
              <a:path w="86029" h="55841" extrusionOk="0">
                <a:moveTo>
                  <a:pt x="2102" y="1"/>
                </a:moveTo>
                <a:cubicBezTo>
                  <a:pt x="935" y="1"/>
                  <a:pt x="1" y="935"/>
                  <a:pt x="1" y="2102"/>
                </a:cubicBezTo>
                <a:lnTo>
                  <a:pt x="1" y="53739"/>
                </a:lnTo>
                <a:cubicBezTo>
                  <a:pt x="1" y="54907"/>
                  <a:pt x="935" y="55841"/>
                  <a:pt x="2102" y="55841"/>
                </a:cubicBezTo>
                <a:lnTo>
                  <a:pt x="83894" y="55841"/>
                </a:lnTo>
                <a:cubicBezTo>
                  <a:pt x="85062" y="55841"/>
                  <a:pt x="86029" y="54907"/>
                  <a:pt x="86029" y="53739"/>
                </a:cubicBezTo>
                <a:lnTo>
                  <a:pt x="86029" y="2102"/>
                </a:lnTo>
                <a:cubicBezTo>
                  <a:pt x="86029" y="935"/>
                  <a:pt x="85062" y="1"/>
                  <a:pt x="83894" y="1"/>
                </a:cubicBezTo>
                <a:close/>
              </a:path>
            </a:pathLst>
          </a:custGeom>
          <a:solidFill>
            <a:srgbClr val="B8B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6" name="Google Shape;596;p27"/>
          <p:cNvSpPr/>
          <p:nvPr/>
        </p:nvSpPr>
        <p:spPr>
          <a:xfrm>
            <a:off x="6580501" y="1396084"/>
            <a:ext cx="3499375" cy="366416"/>
          </a:xfrm>
          <a:custGeom>
            <a:avLst/>
            <a:gdLst/>
            <a:ahLst/>
            <a:cxnLst/>
            <a:rect l="l" t="t" r="r" b="b"/>
            <a:pathLst>
              <a:path w="86029" h="9008" extrusionOk="0">
                <a:moveTo>
                  <a:pt x="2436" y="1"/>
                </a:moveTo>
                <a:cubicBezTo>
                  <a:pt x="1102" y="1"/>
                  <a:pt x="1" y="1068"/>
                  <a:pt x="1" y="2436"/>
                </a:cubicBezTo>
                <a:lnTo>
                  <a:pt x="1" y="9007"/>
                </a:lnTo>
                <a:lnTo>
                  <a:pt x="86029" y="9007"/>
                </a:lnTo>
                <a:lnTo>
                  <a:pt x="86029" y="2436"/>
                </a:lnTo>
                <a:cubicBezTo>
                  <a:pt x="86029" y="1102"/>
                  <a:pt x="84928" y="1"/>
                  <a:pt x="83594" y="1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7" name="Google Shape;597;p27"/>
          <p:cNvSpPr/>
          <p:nvPr/>
        </p:nvSpPr>
        <p:spPr>
          <a:xfrm>
            <a:off x="6721643" y="1872345"/>
            <a:ext cx="3223911" cy="1675756"/>
          </a:xfrm>
          <a:custGeom>
            <a:avLst/>
            <a:gdLst/>
            <a:ahLst/>
            <a:cxnLst/>
            <a:rect l="l" t="t" r="r" b="b"/>
            <a:pathLst>
              <a:path w="79257" h="41197" extrusionOk="0">
                <a:moveTo>
                  <a:pt x="77522" y="41196"/>
                </a:moveTo>
                <a:lnTo>
                  <a:pt x="1735" y="41196"/>
                </a:lnTo>
                <a:cubicBezTo>
                  <a:pt x="767" y="41196"/>
                  <a:pt x="0" y="40429"/>
                  <a:pt x="0" y="39462"/>
                </a:cubicBezTo>
                <a:lnTo>
                  <a:pt x="0" y="1735"/>
                </a:lnTo>
                <a:cubicBezTo>
                  <a:pt x="0" y="768"/>
                  <a:pt x="767" y="0"/>
                  <a:pt x="1735" y="0"/>
                </a:cubicBezTo>
                <a:lnTo>
                  <a:pt x="77522" y="0"/>
                </a:lnTo>
                <a:cubicBezTo>
                  <a:pt x="78489" y="0"/>
                  <a:pt x="79257" y="768"/>
                  <a:pt x="79257" y="1735"/>
                </a:cubicBezTo>
                <a:lnTo>
                  <a:pt x="79257" y="39462"/>
                </a:lnTo>
                <a:cubicBezTo>
                  <a:pt x="79257" y="40429"/>
                  <a:pt x="78489" y="41196"/>
                  <a:pt x="77522" y="41196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8" name="Google Shape;598;p27"/>
          <p:cNvSpPr/>
          <p:nvPr/>
        </p:nvSpPr>
        <p:spPr>
          <a:xfrm>
            <a:off x="6815236" y="1970042"/>
            <a:ext cx="76025" cy="154693"/>
          </a:xfrm>
          <a:custGeom>
            <a:avLst/>
            <a:gdLst/>
            <a:ahLst/>
            <a:cxnLst/>
            <a:rect l="l" t="t" r="r" b="b"/>
            <a:pathLst>
              <a:path w="1869" h="3803" fill="none" extrusionOk="0">
                <a:moveTo>
                  <a:pt x="1869" y="0"/>
                </a:moveTo>
                <a:lnTo>
                  <a:pt x="1" y="1901"/>
                </a:lnTo>
                <a:lnTo>
                  <a:pt x="1869" y="3803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9" name="Google Shape;599;p27"/>
          <p:cNvSpPr/>
          <p:nvPr/>
        </p:nvSpPr>
        <p:spPr>
          <a:xfrm>
            <a:off x="7085229" y="1970042"/>
            <a:ext cx="77408" cy="154693"/>
          </a:xfrm>
          <a:custGeom>
            <a:avLst/>
            <a:gdLst/>
            <a:ahLst/>
            <a:cxnLst/>
            <a:rect l="l" t="t" r="r" b="b"/>
            <a:pathLst>
              <a:path w="1903" h="3803" fill="none" extrusionOk="0">
                <a:moveTo>
                  <a:pt x="1" y="0"/>
                </a:moveTo>
                <a:lnTo>
                  <a:pt x="1902" y="1901"/>
                </a:lnTo>
                <a:lnTo>
                  <a:pt x="1" y="3803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0" name="Google Shape;600;p27"/>
          <p:cNvSpPr/>
          <p:nvPr/>
        </p:nvSpPr>
        <p:spPr>
          <a:xfrm>
            <a:off x="6956333" y="1970041"/>
            <a:ext cx="61097" cy="168281"/>
          </a:xfrm>
          <a:custGeom>
            <a:avLst/>
            <a:gdLst/>
            <a:ahLst/>
            <a:cxnLst/>
            <a:rect l="l" t="t" r="r" b="b"/>
            <a:pathLst>
              <a:path w="1502" h="4137" fill="none" extrusionOk="0">
                <a:moveTo>
                  <a:pt x="1" y="4136"/>
                </a:moveTo>
                <a:lnTo>
                  <a:pt x="1502" y="0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1" name="Google Shape;601;p27"/>
          <p:cNvSpPr/>
          <p:nvPr/>
        </p:nvSpPr>
        <p:spPr>
          <a:xfrm>
            <a:off x="7222265" y="2117895"/>
            <a:ext cx="43484" cy="43484"/>
          </a:xfrm>
          <a:custGeom>
            <a:avLst/>
            <a:gdLst/>
            <a:ahLst/>
            <a:cxnLst/>
            <a:rect l="l" t="t" r="r" b="b"/>
            <a:pathLst>
              <a:path w="1069" h="1069" extrusionOk="0">
                <a:moveTo>
                  <a:pt x="535" y="1"/>
                </a:moveTo>
                <a:cubicBezTo>
                  <a:pt x="234" y="1"/>
                  <a:pt x="1" y="234"/>
                  <a:pt x="1" y="535"/>
                </a:cubicBezTo>
                <a:cubicBezTo>
                  <a:pt x="1" y="802"/>
                  <a:pt x="234" y="1068"/>
                  <a:pt x="535" y="1068"/>
                </a:cubicBezTo>
                <a:cubicBezTo>
                  <a:pt x="835" y="1068"/>
                  <a:pt x="1068" y="802"/>
                  <a:pt x="1068" y="535"/>
                </a:cubicBezTo>
                <a:cubicBezTo>
                  <a:pt x="1068" y="234"/>
                  <a:pt x="835" y="1"/>
                  <a:pt x="535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2" name="Google Shape;602;p27"/>
          <p:cNvSpPr/>
          <p:nvPr/>
        </p:nvSpPr>
        <p:spPr>
          <a:xfrm>
            <a:off x="7286047" y="2117895"/>
            <a:ext cx="43444" cy="43484"/>
          </a:xfrm>
          <a:custGeom>
            <a:avLst/>
            <a:gdLst/>
            <a:ahLst/>
            <a:cxnLst/>
            <a:rect l="l" t="t" r="r" b="b"/>
            <a:pathLst>
              <a:path w="1068" h="1069" extrusionOk="0">
                <a:moveTo>
                  <a:pt x="534" y="1"/>
                </a:moveTo>
                <a:cubicBezTo>
                  <a:pt x="267" y="1"/>
                  <a:pt x="0" y="234"/>
                  <a:pt x="0" y="535"/>
                </a:cubicBezTo>
                <a:cubicBezTo>
                  <a:pt x="0" y="802"/>
                  <a:pt x="267" y="1068"/>
                  <a:pt x="534" y="1068"/>
                </a:cubicBezTo>
                <a:cubicBezTo>
                  <a:pt x="834" y="1068"/>
                  <a:pt x="1068" y="802"/>
                  <a:pt x="1068" y="535"/>
                </a:cubicBezTo>
                <a:cubicBezTo>
                  <a:pt x="1068" y="234"/>
                  <a:pt x="834" y="1"/>
                  <a:pt x="534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3" name="Google Shape;603;p27"/>
          <p:cNvSpPr/>
          <p:nvPr/>
        </p:nvSpPr>
        <p:spPr>
          <a:xfrm>
            <a:off x="7376955" y="2117895"/>
            <a:ext cx="43444" cy="43484"/>
          </a:xfrm>
          <a:custGeom>
            <a:avLst/>
            <a:gdLst/>
            <a:ahLst/>
            <a:cxnLst/>
            <a:rect l="l" t="t" r="r" b="b"/>
            <a:pathLst>
              <a:path w="1068" h="1069" extrusionOk="0">
                <a:moveTo>
                  <a:pt x="534" y="1"/>
                </a:moveTo>
                <a:cubicBezTo>
                  <a:pt x="234" y="1"/>
                  <a:pt x="0" y="234"/>
                  <a:pt x="0" y="535"/>
                </a:cubicBezTo>
                <a:cubicBezTo>
                  <a:pt x="0" y="802"/>
                  <a:pt x="234" y="1068"/>
                  <a:pt x="534" y="1068"/>
                </a:cubicBezTo>
                <a:cubicBezTo>
                  <a:pt x="834" y="1068"/>
                  <a:pt x="1068" y="802"/>
                  <a:pt x="1068" y="535"/>
                </a:cubicBezTo>
                <a:cubicBezTo>
                  <a:pt x="1068" y="234"/>
                  <a:pt x="834" y="1"/>
                  <a:pt x="534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4" name="Google Shape;604;p27"/>
          <p:cNvSpPr/>
          <p:nvPr/>
        </p:nvSpPr>
        <p:spPr>
          <a:xfrm>
            <a:off x="6853226" y="2295644"/>
            <a:ext cx="2316212" cy="41"/>
          </a:xfrm>
          <a:custGeom>
            <a:avLst/>
            <a:gdLst/>
            <a:ahLst/>
            <a:cxnLst/>
            <a:rect l="l" t="t" r="r" b="b"/>
            <a:pathLst>
              <a:path w="56942" h="1" fill="none" extrusionOk="0">
                <a:moveTo>
                  <a:pt x="1" y="1"/>
                </a:moveTo>
                <a:lnTo>
                  <a:pt x="56941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5" name="Google Shape;605;p27"/>
          <p:cNvSpPr/>
          <p:nvPr/>
        </p:nvSpPr>
        <p:spPr>
          <a:xfrm>
            <a:off x="9309029" y="2295644"/>
            <a:ext cx="179140" cy="41"/>
          </a:xfrm>
          <a:custGeom>
            <a:avLst/>
            <a:gdLst/>
            <a:ahLst/>
            <a:cxnLst/>
            <a:rect l="l" t="t" r="r" b="b"/>
            <a:pathLst>
              <a:path w="4404" h="1" fill="none" extrusionOk="0">
                <a:moveTo>
                  <a:pt x="0" y="1"/>
                </a:moveTo>
                <a:lnTo>
                  <a:pt x="4403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6" name="Google Shape;606;p27"/>
          <p:cNvSpPr/>
          <p:nvPr/>
        </p:nvSpPr>
        <p:spPr>
          <a:xfrm>
            <a:off x="9587162" y="2295644"/>
            <a:ext cx="227993" cy="41"/>
          </a:xfrm>
          <a:custGeom>
            <a:avLst/>
            <a:gdLst/>
            <a:ahLst/>
            <a:cxnLst/>
            <a:rect l="l" t="t" r="r" b="b"/>
            <a:pathLst>
              <a:path w="5605" h="1" fill="none" extrusionOk="0">
                <a:moveTo>
                  <a:pt x="0" y="1"/>
                </a:moveTo>
                <a:lnTo>
                  <a:pt x="5604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7" name="Google Shape;607;p27"/>
          <p:cNvSpPr/>
          <p:nvPr/>
        </p:nvSpPr>
        <p:spPr>
          <a:xfrm>
            <a:off x="6853225" y="2477458"/>
            <a:ext cx="1449188" cy="41"/>
          </a:xfrm>
          <a:custGeom>
            <a:avLst/>
            <a:gdLst/>
            <a:ahLst/>
            <a:cxnLst/>
            <a:rect l="l" t="t" r="r" b="b"/>
            <a:pathLst>
              <a:path w="35627" h="1" fill="none" extrusionOk="0">
                <a:moveTo>
                  <a:pt x="1" y="1"/>
                </a:moveTo>
                <a:lnTo>
                  <a:pt x="35626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8" name="Google Shape;608;p27"/>
          <p:cNvSpPr/>
          <p:nvPr/>
        </p:nvSpPr>
        <p:spPr>
          <a:xfrm>
            <a:off x="8516651" y="2477458"/>
            <a:ext cx="260575" cy="41"/>
          </a:xfrm>
          <a:custGeom>
            <a:avLst/>
            <a:gdLst/>
            <a:ahLst/>
            <a:cxnLst/>
            <a:rect l="l" t="t" r="r" b="b"/>
            <a:pathLst>
              <a:path w="6406" h="1" fill="none" extrusionOk="0">
                <a:moveTo>
                  <a:pt x="1" y="1"/>
                </a:moveTo>
                <a:lnTo>
                  <a:pt x="6405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9" name="Google Shape;609;p27"/>
          <p:cNvSpPr/>
          <p:nvPr/>
        </p:nvSpPr>
        <p:spPr>
          <a:xfrm>
            <a:off x="8071629" y="2581953"/>
            <a:ext cx="705620" cy="41"/>
          </a:xfrm>
          <a:custGeom>
            <a:avLst/>
            <a:gdLst/>
            <a:ahLst/>
            <a:cxnLst/>
            <a:rect l="l" t="t" r="r" b="b"/>
            <a:pathLst>
              <a:path w="17347" h="1" fill="none" extrusionOk="0">
                <a:moveTo>
                  <a:pt x="17346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0" name="Google Shape;610;p27"/>
          <p:cNvSpPr/>
          <p:nvPr/>
        </p:nvSpPr>
        <p:spPr>
          <a:xfrm>
            <a:off x="7832829" y="2581953"/>
            <a:ext cx="142532" cy="41"/>
          </a:xfrm>
          <a:custGeom>
            <a:avLst/>
            <a:gdLst/>
            <a:ahLst/>
            <a:cxnLst/>
            <a:rect l="l" t="t" r="r" b="b"/>
            <a:pathLst>
              <a:path w="3504" h="1" fill="none" extrusionOk="0">
                <a:moveTo>
                  <a:pt x="3503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1" name="Google Shape;611;p27"/>
          <p:cNvSpPr/>
          <p:nvPr/>
        </p:nvSpPr>
        <p:spPr>
          <a:xfrm>
            <a:off x="7577759" y="2581953"/>
            <a:ext cx="142491" cy="41"/>
          </a:xfrm>
          <a:custGeom>
            <a:avLst/>
            <a:gdLst/>
            <a:ahLst/>
            <a:cxnLst/>
            <a:rect l="l" t="t" r="r" b="b"/>
            <a:pathLst>
              <a:path w="3503" h="1" fill="none" extrusionOk="0">
                <a:moveTo>
                  <a:pt x="3503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2" name="Google Shape;612;p27"/>
          <p:cNvSpPr/>
          <p:nvPr/>
        </p:nvSpPr>
        <p:spPr>
          <a:xfrm>
            <a:off x="7324033" y="2581953"/>
            <a:ext cx="141148" cy="41"/>
          </a:xfrm>
          <a:custGeom>
            <a:avLst/>
            <a:gdLst/>
            <a:ahLst/>
            <a:cxnLst/>
            <a:rect l="l" t="t" r="r" b="b"/>
            <a:pathLst>
              <a:path w="3470" h="1" fill="none" extrusionOk="0">
                <a:moveTo>
                  <a:pt x="3470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3" name="Google Shape;613;p27"/>
          <p:cNvSpPr/>
          <p:nvPr/>
        </p:nvSpPr>
        <p:spPr>
          <a:xfrm>
            <a:off x="7068963" y="2581953"/>
            <a:ext cx="141148" cy="41"/>
          </a:xfrm>
          <a:custGeom>
            <a:avLst/>
            <a:gdLst/>
            <a:ahLst/>
            <a:cxnLst/>
            <a:rect l="l" t="t" r="r" b="b"/>
            <a:pathLst>
              <a:path w="3470" h="1" fill="none" extrusionOk="0">
                <a:moveTo>
                  <a:pt x="3470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4" name="Google Shape;614;p27"/>
          <p:cNvSpPr/>
          <p:nvPr/>
        </p:nvSpPr>
        <p:spPr>
          <a:xfrm>
            <a:off x="7068961" y="2709468"/>
            <a:ext cx="2196784" cy="41"/>
          </a:xfrm>
          <a:custGeom>
            <a:avLst/>
            <a:gdLst/>
            <a:ahLst/>
            <a:cxnLst/>
            <a:rect l="l" t="t" r="r" b="b"/>
            <a:pathLst>
              <a:path w="54006" h="1" fill="none" extrusionOk="0">
                <a:moveTo>
                  <a:pt x="54006" y="1"/>
                </a:moveTo>
                <a:lnTo>
                  <a:pt x="0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5" name="Google Shape;615;p27"/>
          <p:cNvSpPr/>
          <p:nvPr/>
        </p:nvSpPr>
        <p:spPr>
          <a:xfrm>
            <a:off x="6853225" y="2581953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6" name="Google Shape;616;p27"/>
          <p:cNvSpPr/>
          <p:nvPr/>
        </p:nvSpPr>
        <p:spPr>
          <a:xfrm>
            <a:off x="6853225" y="2709468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1"/>
                </a:moveTo>
                <a:lnTo>
                  <a:pt x="1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7" name="Google Shape;617;p27"/>
          <p:cNvSpPr/>
          <p:nvPr/>
        </p:nvSpPr>
        <p:spPr>
          <a:xfrm>
            <a:off x="6853225" y="2837021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8" name="Google Shape;618;p27"/>
          <p:cNvSpPr/>
          <p:nvPr/>
        </p:nvSpPr>
        <p:spPr>
          <a:xfrm>
            <a:off x="6853225" y="2964536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1"/>
                </a:moveTo>
                <a:lnTo>
                  <a:pt x="1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9" name="Google Shape;619;p27"/>
          <p:cNvSpPr/>
          <p:nvPr/>
        </p:nvSpPr>
        <p:spPr>
          <a:xfrm>
            <a:off x="9398553" y="2709468"/>
            <a:ext cx="302635" cy="41"/>
          </a:xfrm>
          <a:custGeom>
            <a:avLst/>
            <a:gdLst/>
            <a:ahLst/>
            <a:cxnLst/>
            <a:rect l="l" t="t" r="r" b="b"/>
            <a:pathLst>
              <a:path w="7440" h="1" fill="none" extrusionOk="0">
                <a:moveTo>
                  <a:pt x="1" y="1"/>
                </a:moveTo>
                <a:lnTo>
                  <a:pt x="7439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0" name="Google Shape;620;p27"/>
          <p:cNvSpPr/>
          <p:nvPr/>
        </p:nvSpPr>
        <p:spPr>
          <a:xfrm>
            <a:off x="7063554" y="2837021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0"/>
                </a:moveTo>
                <a:lnTo>
                  <a:pt x="14944" y="0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1" name="Google Shape;621;p27"/>
          <p:cNvSpPr/>
          <p:nvPr/>
        </p:nvSpPr>
        <p:spPr>
          <a:xfrm>
            <a:off x="7063554" y="2967261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1"/>
                </a:moveTo>
                <a:lnTo>
                  <a:pt x="14944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2" name="Google Shape;622;p27"/>
          <p:cNvSpPr/>
          <p:nvPr/>
        </p:nvSpPr>
        <p:spPr>
          <a:xfrm>
            <a:off x="7063554" y="3098885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0"/>
                </a:moveTo>
                <a:lnTo>
                  <a:pt x="14944" y="0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3" name="Google Shape;623;p27"/>
          <p:cNvSpPr/>
          <p:nvPr/>
        </p:nvSpPr>
        <p:spPr>
          <a:xfrm>
            <a:off x="7063554" y="3229125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1"/>
                </a:moveTo>
                <a:lnTo>
                  <a:pt x="14944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4" name="Google Shape;624;p27"/>
          <p:cNvSpPr/>
          <p:nvPr/>
        </p:nvSpPr>
        <p:spPr>
          <a:xfrm>
            <a:off x="8071629" y="3229125"/>
            <a:ext cx="1237508" cy="41"/>
          </a:xfrm>
          <a:custGeom>
            <a:avLst/>
            <a:gdLst/>
            <a:ahLst/>
            <a:cxnLst/>
            <a:rect l="l" t="t" r="r" b="b"/>
            <a:pathLst>
              <a:path w="30423" h="1" fill="none" extrusionOk="0">
                <a:moveTo>
                  <a:pt x="0" y="1"/>
                </a:moveTo>
                <a:lnTo>
                  <a:pt x="30422" y="1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5" name="Google Shape;625;p27"/>
          <p:cNvSpPr/>
          <p:nvPr/>
        </p:nvSpPr>
        <p:spPr>
          <a:xfrm>
            <a:off x="8805643" y="3098885"/>
            <a:ext cx="503455" cy="41"/>
          </a:xfrm>
          <a:custGeom>
            <a:avLst/>
            <a:gdLst/>
            <a:ahLst/>
            <a:cxnLst/>
            <a:rect l="l" t="t" r="r" b="b"/>
            <a:pathLst>
              <a:path w="12377" h="1" fill="none" extrusionOk="0">
                <a:moveTo>
                  <a:pt x="1" y="0"/>
                </a:moveTo>
                <a:lnTo>
                  <a:pt x="12376" y="0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6" name="Google Shape;626;p27"/>
          <p:cNvSpPr/>
          <p:nvPr/>
        </p:nvSpPr>
        <p:spPr>
          <a:xfrm>
            <a:off x="9109563" y="2964536"/>
            <a:ext cx="199519" cy="41"/>
          </a:xfrm>
          <a:custGeom>
            <a:avLst/>
            <a:gdLst/>
            <a:ahLst/>
            <a:cxnLst/>
            <a:rect l="l" t="t" r="r" b="b"/>
            <a:pathLst>
              <a:path w="4905" h="1" fill="none" extrusionOk="0">
                <a:moveTo>
                  <a:pt x="1" y="1"/>
                </a:moveTo>
                <a:lnTo>
                  <a:pt x="4904" y="1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7" name="Google Shape;627;p27"/>
          <p:cNvSpPr/>
          <p:nvPr/>
        </p:nvSpPr>
        <p:spPr>
          <a:xfrm>
            <a:off x="10059810" y="1747162"/>
            <a:ext cx="1485732" cy="2312535"/>
          </a:xfrm>
          <a:custGeom>
            <a:avLst/>
            <a:gdLst/>
            <a:ahLst/>
            <a:cxnLst/>
            <a:rect l="l" t="t" r="r" b="b"/>
            <a:pathLst>
              <a:path w="42498" h="66148" extrusionOk="0">
                <a:moveTo>
                  <a:pt x="2169" y="1"/>
                </a:moveTo>
                <a:cubicBezTo>
                  <a:pt x="968" y="1"/>
                  <a:pt x="0" y="968"/>
                  <a:pt x="0" y="2169"/>
                </a:cubicBezTo>
                <a:lnTo>
                  <a:pt x="0" y="63980"/>
                </a:lnTo>
                <a:cubicBezTo>
                  <a:pt x="0" y="65181"/>
                  <a:pt x="968" y="66148"/>
                  <a:pt x="2169" y="66148"/>
                </a:cubicBezTo>
                <a:lnTo>
                  <a:pt x="40329" y="66148"/>
                </a:lnTo>
                <a:cubicBezTo>
                  <a:pt x="41530" y="66148"/>
                  <a:pt x="42497" y="65181"/>
                  <a:pt x="42497" y="63980"/>
                </a:cubicBezTo>
                <a:lnTo>
                  <a:pt x="42497" y="2169"/>
                </a:lnTo>
                <a:cubicBezTo>
                  <a:pt x="42497" y="968"/>
                  <a:pt x="41530" y="1"/>
                  <a:pt x="40329" y="1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dirty="0"/>
          </a:p>
        </p:txBody>
      </p:sp>
      <p:sp>
        <p:nvSpPr>
          <p:cNvPr id="628" name="Google Shape;628;p27"/>
          <p:cNvSpPr/>
          <p:nvPr/>
        </p:nvSpPr>
        <p:spPr>
          <a:xfrm>
            <a:off x="10059810" y="1747162"/>
            <a:ext cx="1485732" cy="209935"/>
          </a:xfrm>
          <a:custGeom>
            <a:avLst/>
            <a:gdLst/>
            <a:ahLst/>
            <a:cxnLst/>
            <a:rect l="l" t="t" r="r" b="b"/>
            <a:pathLst>
              <a:path w="42498" h="6005" extrusionOk="0">
                <a:moveTo>
                  <a:pt x="1635" y="1"/>
                </a:moveTo>
                <a:cubicBezTo>
                  <a:pt x="734" y="1"/>
                  <a:pt x="0" y="734"/>
                  <a:pt x="0" y="1635"/>
                </a:cubicBezTo>
                <a:lnTo>
                  <a:pt x="0" y="6005"/>
                </a:lnTo>
                <a:lnTo>
                  <a:pt x="42497" y="6005"/>
                </a:lnTo>
                <a:lnTo>
                  <a:pt x="42497" y="1635"/>
                </a:lnTo>
                <a:cubicBezTo>
                  <a:pt x="42497" y="734"/>
                  <a:pt x="41764" y="1"/>
                  <a:pt x="4086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9" name="Google Shape;629;p27"/>
          <p:cNvSpPr/>
          <p:nvPr/>
        </p:nvSpPr>
        <p:spPr>
          <a:xfrm>
            <a:off x="10140290" y="2020059"/>
            <a:ext cx="1328271" cy="1970836"/>
          </a:xfrm>
          <a:custGeom>
            <a:avLst/>
            <a:gdLst/>
            <a:ahLst/>
            <a:cxnLst/>
            <a:rect l="l" t="t" r="r" b="b"/>
            <a:pathLst>
              <a:path w="37994" h="56374" extrusionOk="0">
                <a:moveTo>
                  <a:pt x="36259" y="56374"/>
                </a:moveTo>
                <a:lnTo>
                  <a:pt x="1768" y="56374"/>
                </a:lnTo>
                <a:cubicBezTo>
                  <a:pt x="801" y="56374"/>
                  <a:pt x="0" y="55607"/>
                  <a:pt x="0" y="54639"/>
                </a:cubicBezTo>
                <a:lnTo>
                  <a:pt x="0" y="1735"/>
                </a:lnTo>
                <a:cubicBezTo>
                  <a:pt x="0" y="767"/>
                  <a:pt x="801" y="0"/>
                  <a:pt x="1768" y="0"/>
                </a:cubicBezTo>
                <a:lnTo>
                  <a:pt x="36259" y="0"/>
                </a:lnTo>
                <a:cubicBezTo>
                  <a:pt x="37227" y="0"/>
                  <a:pt x="37994" y="767"/>
                  <a:pt x="37994" y="1735"/>
                </a:cubicBezTo>
                <a:lnTo>
                  <a:pt x="37994" y="54639"/>
                </a:lnTo>
                <a:cubicBezTo>
                  <a:pt x="37994" y="55607"/>
                  <a:pt x="37227" y="56374"/>
                  <a:pt x="36259" y="56374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0" name="Google Shape;630;p27"/>
          <p:cNvSpPr/>
          <p:nvPr/>
        </p:nvSpPr>
        <p:spPr>
          <a:xfrm>
            <a:off x="10464472" y="1817115"/>
            <a:ext cx="71179" cy="36219"/>
          </a:xfrm>
          <a:custGeom>
            <a:avLst/>
            <a:gdLst/>
            <a:ahLst/>
            <a:cxnLst/>
            <a:rect l="l" t="t" r="r" b="b"/>
            <a:pathLst>
              <a:path w="2036" h="1036" extrusionOk="0">
                <a:moveTo>
                  <a:pt x="1001" y="1"/>
                </a:moveTo>
                <a:cubicBezTo>
                  <a:pt x="434" y="1"/>
                  <a:pt x="0" y="435"/>
                  <a:pt x="0" y="1002"/>
                </a:cubicBezTo>
                <a:lnTo>
                  <a:pt x="0" y="1035"/>
                </a:lnTo>
                <a:cubicBezTo>
                  <a:pt x="0" y="468"/>
                  <a:pt x="434" y="1"/>
                  <a:pt x="1001" y="1"/>
                </a:cubicBezTo>
                <a:close/>
                <a:moveTo>
                  <a:pt x="1001" y="1"/>
                </a:moveTo>
                <a:cubicBezTo>
                  <a:pt x="1568" y="1"/>
                  <a:pt x="2035" y="468"/>
                  <a:pt x="2035" y="1035"/>
                </a:cubicBezTo>
                <a:lnTo>
                  <a:pt x="2035" y="1002"/>
                </a:lnTo>
                <a:cubicBezTo>
                  <a:pt x="2035" y="435"/>
                  <a:pt x="1568" y="1"/>
                  <a:pt x="1001" y="1"/>
                </a:cubicBezTo>
                <a:close/>
              </a:path>
            </a:pathLst>
          </a:custGeom>
          <a:solidFill>
            <a:srgbClr val="84FA9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1" name="Google Shape;631;p27"/>
          <p:cNvSpPr/>
          <p:nvPr/>
        </p:nvSpPr>
        <p:spPr>
          <a:xfrm>
            <a:off x="10204408" y="2250932"/>
            <a:ext cx="943465" cy="22201"/>
          </a:xfrm>
          <a:custGeom>
            <a:avLst/>
            <a:gdLst/>
            <a:ahLst/>
            <a:cxnLst/>
            <a:rect l="l" t="t" r="r" b="b"/>
            <a:pathLst>
              <a:path w="26987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5"/>
                  <a:pt x="334" y="635"/>
                </a:cubicBezTo>
                <a:lnTo>
                  <a:pt x="26686" y="635"/>
                </a:lnTo>
                <a:cubicBezTo>
                  <a:pt x="26853" y="635"/>
                  <a:pt x="26987" y="501"/>
                  <a:pt x="26987" y="301"/>
                </a:cubicBezTo>
                <a:cubicBezTo>
                  <a:pt x="26987" y="134"/>
                  <a:pt x="26853" y="1"/>
                  <a:pt x="2668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2" name="Google Shape;632;p27"/>
          <p:cNvSpPr/>
          <p:nvPr/>
        </p:nvSpPr>
        <p:spPr>
          <a:xfrm>
            <a:off x="11206148" y="2250932"/>
            <a:ext cx="91001" cy="22201"/>
          </a:xfrm>
          <a:custGeom>
            <a:avLst/>
            <a:gdLst/>
            <a:ahLst/>
            <a:cxnLst/>
            <a:rect l="l" t="t" r="r" b="b"/>
            <a:pathLst>
              <a:path w="2603" h="635" extrusionOk="0">
                <a:moveTo>
                  <a:pt x="301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5"/>
                  <a:pt x="301" y="635"/>
                </a:cubicBezTo>
                <a:lnTo>
                  <a:pt x="2269" y="635"/>
                </a:lnTo>
                <a:cubicBezTo>
                  <a:pt x="2436" y="635"/>
                  <a:pt x="2602" y="501"/>
                  <a:pt x="2602" y="301"/>
                </a:cubicBezTo>
                <a:cubicBezTo>
                  <a:pt x="2602" y="134"/>
                  <a:pt x="2436" y="1"/>
                  <a:pt x="2269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3" name="Google Shape;633;p27"/>
          <p:cNvSpPr/>
          <p:nvPr/>
        </p:nvSpPr>
        <p:spPr>
          <a:xfrm>
            <a:off x="11332105" y="2250932"/>
            <a:ext cx="73487" cy="22201"/>
          </a:xfrm>
          <a:custGeom>
            <a:avLst/>
            <a:gdLst/>
            <a:ahLst/>
            <a:cxnLst/>
            <a:rect l="l" t="t" r="r" b="b"/>
            <a:pathLst>
              <a:path w="2102" h="635" extrusionOk="0">
                <a:moveTo>
                  <a:pt x="300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5"/>
                  <a:pt x="300" y="635"/>
                </a:cubicBezTo>
                <a:lnTo>
                  <a:pt x="1768" y="635"/>
                </a:lnTo>
                <a:cubicBezTo>
                  <a:pt x="1968" y="635"/>
                  <a:pt x="2102" y="501"/>
                  <a:pt x="2102" y="301"/>
                </a:cubicBezTo>
                <a:cubicBezTo>
                  <a:pt x="2102" y="134"/>
                  <a:pt x="1968" y="1"/>
                  <a:pt x="1768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4" name="Google Shape;634;p27"/>
          <p:cNvSpPr/>
          <p:nvPr/>
        </p:nvSpPr>
        <p:spPr>
          <a:xfrm>
            <a:off x="10204405" y="2354728"/>
            <a:ext cx="539993" cy="22201"/>
          </a:xfrm>
          <a:custGeom>
            <a:avLst/>
            <a:gdLst/>
            <a:ahLst/>
            <a:cxnLst/>
            <a:rect l="l" t="t" r="r" b="b"/>
            <a:pathLst>
              <a:path w="15446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15112" y="634"/>
                </a:lnTo>
                <a:cubicBezTo>
                  <a:pt x="15312" y="634"/>
                  <a:pt x="15445" y="501"/>
                  <a:pt x="15445" y="334"/>
                </a:cubicBezTo>
                <a:cubicBezTo>
                  <a:pt x="15445" y="134"/>
                  <a:pt x="15312" y="1"/>
                  <a:pt x="15112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5" name="Google Shape;635;p27"/>
          <p:cNvSpPr/>
          <p:nvPr/>
        </p:nvSpPr>
        <p:spPr>
          <a:xfrm>
            <a:off x="10753660" y="2354728"/>
            <a:ext cx="170325" cy="22201"/>
          </a:xfrm>
          <a:custGeom>
            <a:avLst/>
            <a:gdLst/>
            <a:ahLst/>
            <a:cxnLst/>
            <a:rect l="l" t="t" r="r" b="b"/>
            <a:pathLst>
              <a:path w="4872" h="635" extrusionOk="0">
                <a:moveTo>
                  <a:pt x="301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01" y="634"/>
                </a:cubicBezTo>
                <a:lnTo>
                  <a:pt x="4571" y="634"/>
                </a:lnTo>
                <a:cubicBezTo>
                  <a:pt x="4738" y="634"/>
                  <a:pt x="4871" y="501"/>
                  <a:pt x="4871" y="334"/>
                </a:cubicBezTo>
                <a:cubicBezTo>
                  <a:pt x="4871" y="134"/>
                  <a:pt x="4738" y="1"/>
                  <a:pt x="4571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6" name="Google Shape;636;p27"/>
          <p:cNvSpPr/>
          <p:nvPr/>
        </p:nvSpPr>
        <p:spPr>
          <a:xfrm>
            <a:off x="10809667" y="2414197"/>
            <a:ext cx="114319" cy="23353"/>
          </a:xfrm>
          <a:custGeom>
            <a:avLst/>
            <a:gdLst/>
            <a:ahLst/>
            <a:cxnLst/>
            <a:rect l="l" t="t" r="r" b="b"/>
            <a:pathLst>
              <a:path w="3270" h="668" extrusionOk="0">
                <a:moveTo>
                  <a:pt x="334" y="1"/>
                </a:moveTo>
                <a:cubicBezTo>
                  <a:pt x="134" y="1"/>
                  <a:pt x="0" y="168"/>
                  <a:pt x="0" y="334"/>
                </a:cubicBezTo>
                <a:cubicBezTo>
                  <a:pt x="0" y="535"/>
                  <a:pt x="134" y="668"/>
                  <a:pt x="334" y="668"/>
                </a:cubicBezTo>
                <a:lnTo>
                  <a:pt x="2969" y="668"/>
                </a:lnTo>
                <a:cubicBezTo>
                  <a:pt x="3136" y="668"/>
                  <a:pt x="3269" y="501"/>
                  <a:pt x="3269" y="334"/>
                </a:cubicBezTo>
                <a:cubicBezTo>
                  <a:pt x="3269" y="168"/>
                  <a:pt x="3136" y="1"/>
                  <a:pt x="2969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7" name="Google Shape;637;p27"/>
          <p:cNvSpPr/>
          <p:nvPr/>
        </p:nvSpPr>
        <p:spPr>
          <a:xfrm>
            <a:off x="10753661" y="2414197"/>
            <a:ext cx="33876" cy="23353"/>
          </a:xfrm>
          <a:custGeom>
            <a:avLst/>
            <a:gdLst/>
            <a:ahLst/>
            <a:cxnLst/>
            <a:rect l="l" t="t" r="r" b="b"/>
            <a:pathLst>
              <a:path w="969" h="668" extrusionOk="0">
                <a:moveTo>
                  <a:pt x="335" y="1"/>
                </a:moveTo>
                <a:cubicBezTo>
                  <a:pt x="168" y="1"/>
                  <a:pt x="1" y="168"/>
                  <a:pt x="1" y="334"/>
                </a:cubicBezTo>
                <a:cubicBezTo>
                  <a:pt x="1" y="535"/>
                  <a:pt x="168" y="668"/>
                  <a:pt x="335" y="668"/>
                </a:cubicBezTo>
                <a:lnTo>
                  <a:pt x="635" y="668"/>
                </a:lnTo>
                <a:cubicBezTo>
                  <a:pt x="802" y="668"/>
                  <a:pt x="968" y="501"/>
                  <a:pt x="968" y="334"/>
                </a:cubicBezTo>
                <a:cubicBezTo>
                  <a:pt x="968" y="168"/>
                  <a:pt x="835" y="1"/>
                  <a:pt x="635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8" name="Google Shape;638;p27"/>
          <p:cNvSpPr/>
          <p:nvPr/>
        </p:nvSpPr>
        <p:spPr>
          <a:xfrm>
            <a:off x="10619554" y="2414197"/>
            <a:ext cx="102677" cy="23353"/>
          </a:xfrm>
          <a:custGeom>
            <a:avLst/>
            <a:gdLst/>
            <a:ahLst/>
            <a:cxnLst/>
            <a:rect l="l" t="t" r="r" b="b"/>
            <a:pathLst>
              <a:path w="2937" h="668" extrusionOk="0">
                <a:moveTo>
                  <a:pt x="301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01" y="668"/>
                </a:cubicBezTo>
                <a:lnTo>
                  <a:pt x="2636" y="668"/>
                </a:lnTo>
                <a:cubicBezTo>
                  <a:pt x="2803" y="668"/>
                  <a:pt x="2936" y="501"/>
                  <a:pt x="2936" y="334"/>
                </a:cubicBezTo>
                <a:cubicBezTo>
                  <a:pt x="2936" y="168"/>
                  <a:pt x="2803" y="1"/>
                  <a:pt x="2636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9" name="Google Shape;639;p27"/>
          <p:cNvSpPr/>
          <p:nvPr/>
        </p:nvSpPr>
        <p:spPr>
          <a:xfrm>
            <a:off x="10473807" y="2414197"/>
            <a:ext cx="103831" cy="23353"/>
          </a:xfrm>
          <a:custGeom>
            <a:avLst/>
            <a:gdLst/>
            <a:ahLst/>
            <a:cxnLst/>
            <a:rect l="l" t="t" r="r" b="b"/>
            <a:pathLst>
              <a:path w="2970" h="668" extrusionOk="0">
                <a:moveTo>
                  <a:pt x="300" y="1"/>
                </a:moveTo>
                <a:cubicBezTo>
                  <a:pt x="134" y="1"/>
                  <a:pt x="0" y="168"/>
                  <a:pt x="0" y="334"/>
                </a:cubicBezTo>
                <a:cubicBezTo>
                  <a:pt x="0" y="535"/>
                  <a:pt x="134" y="668"/>
                  <a:pt x="300" y="668"/>
                </a:cubicBezTo>
                <a:lnTo>
                  <a:pt x="2635" y="668"/>
                </a:lnTo>
                <a:cubicBezTo>
                  <a:pt x="2802" y="668"/>
                  <a:pt x="2969" y="501"/>
                  <a:pt x="2936" y="334"/>
                </a:cubicBezTo>
                <a:cubicBezTo>
                  <a:pt x="2936" y="168"/>
                  <a:pt x="2802" y="1"/>
                  <a:pt x="2635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0" name="Google Shape;640;p27"/>
          <p:cNvSpPr/>
          <p:nvPr/>
        </p:nvSpPr>
        <p:spPr>
          <a:xfrm>
            <a:off x="10328026" y="2414197"/>
            <a:ext cx="103831" cy="23353"/>
          </a:xfrm>
          <a:custGeom>
            <a:avLst/>
            <a:gdLst/>
            <a:ahLst/>
            <a:cxnLst/>
            <a:rect l="l" t="t" r="r" b="b"/>
            <a:pathLst>
              <a:path w="2970" h="668" extrusionOk="0">
                <a:moveTo>
                  <a:pt x="301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01" y="668"/>
                </a:cubicBezTo>
                <a:lnTo>
                  <a:pt x="2636" y="668"/>
                </a:lnTo>
                <a:cubicBezTo>
                  <a:pt x="2803" y="668"/>
                  <a:pt x="2969" y="501"/>
                  <a:pt x="2969" y="334"/>
                </a:cubicBezTo>
                <a:cubicBezTo>
                  <a:pt x="2969" y="168"/>
                  <a:pt x="2803" y="1"/>
                  <a:pt x="2636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1" name="Google Shape;641;p27"/>
          <p:cNvSpPr/>
          <p:nvPr/>
        </p:nvSpPr>
        <p:spPr>
          <a:xfrm>
            <a:off x="10328026" y="2487680"/>
            <a:ext cx="875817" cy="22201"/>
          </a:xfrm>
          <a:custGeom>
            <a:avLst/>
            <a:gdLst/>
            <a:ahLst/>
            <a:cxnLst/>
            <a:rect l="l" t="t" r="r" b="b"/>
            <a:pathLst>
              <a:path w="25052" h="635" extrusionOk="0">
                <a:moveTo>
                  <a:pt x="301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34"/>
                  <a:pt x="301" y="634"/>
                </a:cubicBezTo>
                <a:lnTo>
                  <a:pt x="24718" y="634"/>
                </a:lnTo>
                <a:cubicBezTo>
                  <a:pt x="24885" y="634"/>
                  <a:pt x="25052" y="501"/>
                  <a:pt x="25018" y="334"/>
                </a:cubicBezTo>
                <a:cubicBezTo>
                  <a:pt x="25018" y="134"/>
                  <a:pt x="24885" y="0"/>
                  <a:pt x="2471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2" name="Google Shape;642;p27"/>
          <p:cNvSpPr/>
          <p:nvPr/>
        </p:nvSpPr>
        <p:spPr>
          <a:xfrm>
            <a:off x="10204406" y="2414197"/>
            <a:ext cx="52511" cy="23353"/>
          </a:xfrm>
          <a:custGeom>
            <a:avLst/>
            <a:gdLst/>
            <a:ahLst/>
            <a:cxnLst/>
            <a:rect l="l" t="t" r="r" b="b"/>
            <a:pathLst>
              <a:path w="1502" h="668" extrusionOk="0">
                <a:moveTo>
                  <a:pt x="334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34" y="668"/>
                </a:cubicBezTo>
                <a:lnTo>
                  <a:pt x="1168" y="668"/>
                </a:lnTo>
                <a:cubicBezTo>
                  <a:pt x="1335" y="668"/>
                  <a:pt x="1502" y="501"/>
                  <a:pt x="1468" y="334"/>
                </a:cubicBezTo>
                <a:cubicBezTo>
                  <a:pt x="1468" y="168"/>
                  <a:pt x="1335" y="1"/>
                  <a:pt x="1168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3" name="Google Shape;643;p27"/>
          <p:cNvSpPr/>
          <p:nvPr/>
        </p:nvSpPr>
        <p:spPr>
          <a:xfrm>
            <a:off x="10204406" y="2487680"/>
            <a:ext cx="52511" cy="22201"/>
          </a:xfrm>
          <a:custGeom>
            <a:avLst/>
            <a:gdLst/>
            <a:ahLst/>
            <a:cxnLst/>
            <a:rect l="l" t="t" r="r" b="b"/>
            <a:pathLst>
              <a:path w="1502" h="635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1168" y="634"/>
                </a:lnTo>
                <a:cubicBezTo>
                  <a:pt x="1335" y="634"/>
                  <a:pt x="1502" y="501"/>
                  <a:pt x="1468" y="334"/>
                </a:cubicBezTo>
                <a:cubicBezTo>
                  <a:pt x="1468" y="134"/>
                  <a:pt x="1335" y="0"/>
                  <a:pt x="11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4" name="Google Shape;644;p27"/>
          <p:cNvSpPr/>
          <p:nvPr/>
        </p:nvSpPr>
        <p:spPr>
          <a:xfrm>
            <a:off x="10204406" y="2559978"/>
            <a:ext cx="52511" cy="23353"/>
          </a:xfrm>
          <a:custGeom>
            <a:avLst/>
            <a:gdLst/>
            <a:ahLst/>
            <a:cxnLst/>
            <a:rect l="l" t="t" r="r" b="b"/>
            <a:pathLst>
              <a:path w="1502" h="668" extrusionOk="0">
                <a:moveTo>
                  <a:pt x="334" y="1"/>
                </a:moveTo>
                <a:cubicBezTo>
                  <a:pt x="134" y="1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168" y="668"/>
                </a:lnTo>
                <a:cubicBezTo>
                  <a:pt x="1335" y="668"/>
                  <a:pt x="1502" y="501"/>
                  <a:pt x="1468" y="334"/>
                </a:cubicBezTo>
                <a:cubicBezTo>
                  <a:pt x="1468" y="167"/>
                  <a:pt x="1335" y="1"/>
                  <a:pt x="1168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5" name="Google Shape;645;p27"/>
          <p:cNvSpPr/>
          <p:nvPr/>
        </p:nvSpPr>
        <p:spPr>
          <a:xfrm>
            <a:off x="10204406" y="2633466"/>
            <a:ext cx="52511" cy="22164"/>
          </a:xfrm>
          <a:custGeom>
            <a:avLst/>
            <a:gdLst/>
            <a:ahLst/>
            <a:cxnLst/>
            <a:rect l="l" t="t" r="r" b="b"/>
            <a:pathLst>
              <a:path w="1502" h="634" extrusionOk="0">
                <a:moveTo>
                  <a:pt x="334" y="0"/>
                </a:moveTo>
                <a:cubicBezTo>
                  <a:pt x="134" y="0"/>
                  <a:pt x="1" y="133"/>
                  <a:pt x="1" y="300"/>
                </a:cubicBezTo>
                <a:cubicBezTo>
                  <a:pt x="1" y="500"/>
                  <a:pt x="134" y="634"/>
                  <a:pt x="334" y="634"/>
                </a:cubicBezTo>
                <a:lnTo>
                  <a:pt x="1168" y="634"/>
                </a:lnTo>
                <a:cubicBezTo>
                  <a:pt x="1335" y="634"/>
                  <a:pt x="1502" y="500"/>
                  <a:pt x="1468" y="300"/>
                </a:cubicBezTo>
                <a:cubicBezTo>
                  <a:pt x="1468" y="133"/>
                  <a:pt x="1335" y="0"/>
                  <a:pt x="11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6" name="Google Shape;646;p27"/>
          <p:cNvSpPr/>
          <p:nvPr/>
        </p:nvSpPr>
        <p:spPr>
          <a:xfrm>
            <a:off x="11257469" y="2487680"/>
            <a:ext cx="128303" cy="22201"/>
          </a:xfrm>
          <a:custGeom>
            <a:avLst/>
            <a:gdLst/>
            <a:ahLst/>
            <a:cxnLst/>
            <a:rect l="l" t="t" r="r" b="b"/>
            <a:pathLst>
              <a:path w="3670" h="635" extrusionOk="0">
                <a:moveTo>
                  <a:pt x="300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1"/>
                  <a:pt x="134" y="634"/>
                  <a:pt x="300" y="634"/>
                </a:cubicBezTo>
                <a:lnTo>
                  <a:pt x="3336" y="634"/>
                </a:lnTo>
                <a:cubicBezTo>
                  <a:pt x="3503" y="634"/>
                  <a:pt x="3670" y="501"/>
                  <a:pt x="3670" y="334"/>
                </a:cubicBezTo>
                <a:cubicBezTo>
                  <a:pt x="3670" y="134"/>
                  <a:pt x="3536" y="0"/>
                  <a:pt x="333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7" name="Google Shape;647;p27"/>
          <p:cNvSpPr/>
          <p:nvPr/>
        </p:nvSpPr>
        <p:spPr>
          <a:xfrm>
            <a:off x="10324528" y="2559978"/>
            <a:ext cx="369701" cy="23353"/>
          </a:xfrm>
          <a:custGeom>
            <a:avLst/>
            <a:gdLst/>
            <a:ahLst/>
            <a:cxnLst/>
            <a:rect l="l" t="t" r="r" b="b"/>
            <a:pathLst>
              <a:path w="10575" h="668" extrusionOk="0">
                <a:moveTo>
                  <a:pt x="334" y="1"/>
                </a:moveTo>
                <a:cubicBezTo>
                  <a:pt x="134" y="1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0275" y="668"/>
                </a:lnTo>
                <a:cubicBezTo>
                  <a:pt x="10441" y="668"/>
                  <a:pt x="10575" y="501"/>
                  <a:pt x="10575" y="334"/>
                </a:cubicBezTo>
                <a:cubicBezTo>
                  <a:pt x="10575" y="167"/>
                  <a:pt x="10441" y="1"/>
                  <a:pt x="10275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8" name="Google Shape;648;p27"/>
          <p:cNvSpPr/>
          <p:nvPr/>
        </p:nvSpPr>
        <p:spPr>
          <a:xfrm>
            <a:off x="10809668" y="2783898"/>
            <a:ext cx="418681" cy="23353"/>
          </a:xfrm>
          <a:custGeom>
            <a:avLst/>
            <a:gdLst/>
            <a:ahLst/>
            <a:cxnLst/>
            <a:rect l="l" t="t" r="r" b="b"/>
            <a:pathLst>
              <a:path w="11976" h="668" extrusionOk="0">
                <a:moveTo>
                  <a:pt x="300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0"/>
                  <a:pt x="134" y="667"/>
                  <a:pt x="300" y="667"/>
                </a:cubicBezTo>
                <a:lnTo>
                  <a:pt x="11642" y="667"/>
                </a:lnTo>
                <a:cubicBezTo>
                  <a:pt x="11842" y="667"/>
                  <a:pt x="11975" y="500"/>
                  <a:pt x="11975" y="334"/>
                </a:cubicBezTo>
                <a:cubicBezTo>
                  <a:pt x="11975" y="134"/>
                  <a:pt x="11842" y="0"/>
                  <a:pt x="1164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9" name="Google Shape;649;p27"/>
          <p:cNvSpPr/>
          <p:nvPr/>
        </p:nvSpPr>
        <p:spPr>
          <a:xfrm>
            <a:off x="10918111" y="2709258"/>
            <a:ext cx="310235" cy="23353"/>
          </a:xfrm>
          <a:custGeom>
            <a:avLst/>
            <a:gdLst/>
            <a:ahLst/>
            <a:cxnLst/>
            <a:rect l="l" t="t" r="r" b="b"/>
            <a:pathLst>
              <a:path w="8874" h="668" extrusionOk="0">
                <a:moveTo>
                  <a:pt x="334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1"/>
                  <a:pt x="134" y="667"/>
                  <a:pt x="334" y="667"/>
                </a:cubicBezTo>
                <a:lnTo>
                  <a:pt x="8540" y="667"/>
                </a:lnTo>
                <a:cubicBezTo>
                  <a:pt x="8740" y="667"/>
                  <a:pt x="8873" y="501"/>
                  <a:pt x="8873" y="334"/>
                </a:cubicBezTo>
                <a:cubicBezTo>
                  <a:pt x="8873" y="134"/>
                  <a:pt x="8740" y="0"/>
                  <a:pt x="854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0" name="Google Shape;650;p27"/>
          <p:cNvSpPr/>
          <p:nvPr/>
        </p:nvSpPr>
        <p:spPr>
          <a:xfrm>
            <a:off x="11091863" y="2633466"/>
            <a:ext cx="136484" cy="22164"/>
          </a:xfrm>
          <a:custGeom>
            <a:avLst/>
            <a:gdLst/>
            <a:ahLst/>
            <a:cxnLst/>
            <a:rect l="l" t="t" r="r" b="b"/>
            <a:pathLst>
              <a:path w="3904" h="634" extrusionOk="0">
                <a:moveTo>
                  <a:pt x="301" y="0"/>
                </a:moveTo>
                <a:cubicBezTo>
                  <a:pt x="134" y="0"/>
                  <a:pt x="1" y="133"/>
                  <a:pt x="1" y="300"/>
                </a:cubicBezTo>
                <a:cubicBezTo>
                  <a:pt x="1" y="500"/>
                  <a:pt x="134" y="634"/>
                  <a:pt x="301" y="634"/>
                </a:cubicBezTo>
                <a:lnTo>
                  <a:pt x="3570" y="634"/>
                </a:lnTo>
                <a:cubicBezTo>
                  <a:pt x="3770" y="634"/>
                  <a:pt x="3903" y="500"/>
                  <a:pt x="3903" y="300"/>
                </a:cubicBezTo>
                <a:cubicBezTo>
                  <a:pt x="3903" y="133"/>
                  <a:pt x="3770" y="0"/>
                  <a:pt x="35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1" name="Google Shape;651;p27"/>
          <p:cNvSpPr/>
          <p:nvPr/>
        </p:nvSpPr>
        <p:spPr>
          <a:xfrm>
            <a:off x="10204406" y="2149477"/>
            <a:ext cx="437349" cy="22201"/>
          </a:xfrm>
          <a:custGeom>
            <a:avLst/>
            <a:gdLst/>
            <a:ahLst/>
            <a:cxnLst/>
            <a:rect l="l" t="t" r="r" b="b"/>
            <a:pathLst>
              <a:path w="12510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5"/>
                  <a:pt x="334" y="635"/>
                </a:cubicBezTo>
                <a:lnTo>
                  <a:pt x="12176" y="635"/>
                </a:lnTo>
                <a:cubicBezTo>
                  <a:pt x="12376" y="635"/>
                  <a:pt x="12510" y="501"/>
                  <a:pt x="12510" y="334"/>
                </a:cubicBezTo>
                <a:cubicBezTo>
                  <a:pt x="12510" y="134"/>
                  <a:pt x="12376" y="1"/>
                  <a:pt x="1217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2" name="Google Shape;652;p27"/>
          <p:cNvSpPr/>
          <p:nvPr/>
        </p:nvSpPr>
        <p:spPr>
          <a:xfrm>
            <a:off x="10204404" y="2961145"/>
            <a:ext cx="706752" cy="23353"/>
          </a:xfrm>
          <a:custGeom>
            <a:avLst/>
            <a:gdLst/>
            <a:ahLst/>
            <a:cxnLst/>
            <a:rect l="l" t="t" r="r" b="b"/>
            <a:pathLst>
              <a:path w="20216" h="668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215" y="501"/>
                  <a:pt x="20182" y="334"/>
                </a:cubicBezTo>
                <a:cubicBezTo>
                  <a:pt x="20182" y="134"/>
                  <a:pt x="20048" y="0"/>
                  <a:pt x="198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3" name="Google Shape;653;p27"/>
          <p:cNvSpPr/>
          <p:nvPr/>
        </p:nvSpPr>
        <p:spPr>
          <a:xfrm>
            <a:off x="10204404" y="3050921"/>
            <a:ext cx="706752" cy="23388"/>
          </a:xfrm>
          <a:custGeom>
            <a:avLst/>
            <a:gdLst/>
            <a:ahLst/>
            <a:cxnLst/>
            <a:rect l="l" t="t" r="r" b="b"/>
            <a:pathLst>
              <a:path w="20216" h="669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215" y="501"/>
                  <a:pt x="20182" y="334"/>
                </a:cubicBezTo>
                <a:cubicBezTo>
                  <a:pt x="20182" y="134"/>
                  <a:pt x="20048" y="1"/>
                  <a:pt x="19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4" name="Google Shape;654;p27"/>
          <p:cNvSpPr/>
          <p:nvPr/>
        </p:nvSpPr>
        <p:spPr>
          <a:xfrm>
            <a:off x="10204407" y="3140734"/>
            <a:ext cx="705563" cy="23353"/>
          </a:xfrm>
          <a:custGeom>
            <a:avLst/>
            <a:gdLst/>
            <a:ahLst/>
            <a:cxnLst/>
            <a:rect l="l" t="t" r="r" b="b"/>
            <a:pathLst>
              <a:path w="20182" h="668" extrusionOk="0">
                <a:moveTo>
                  <a:pt x="334" y="0"/>
                </a:moveTo>
                <a:cubicBezTo>
                  <a:pt x="134" y="0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182" y="501"/>
                  <a:pt x="20182" y="334"/>
                </a:cubicBezTo>
                <a:cubicBezTo>
                  <a:pt x="20182" y="167"/>
                  <a:pt x="20048" y="0"/>
                  <a:pt x="198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5" name="Google Shape;655;p27"/>
          <p:cNvSpPr/>
          <p:nvPr/>
        </p:nvSpPr>
        <p:spPr>
          <a:xfrm>
            <a:off x="10204407" y="3677156"/>
            <a:ext cx="705563" cy="22201"/>
          </a:xfrm>
          <a:custGeom>
            <a:avLst/>
            <a:gdLst/>
            <a:ahLst/>
            <a:cxnLst/>
            <a:rect l="l" t="t" r="r" b="b"/>
            <a:pathLst>
              <a:path w="20182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5"/>
                  <a:pt x="334" y="635"/>
                </a:cubicBezTo>
                <a:lnTo>
                  <a:pt x="19882" y="635"/>
                </a:lnTo>
                <a:cubicBezTo>
                  <a:pt x="20048" y="635"/>
                  <a:pt x="20182" y="501"/>
                  <a:pt x="20182" y="334"/>
                </a:cubicBezTo>
                <a:cubicBezTo>
                  <a:pt x="20182" y="134"/>
                  <a:pt x="20048" y="1"/>
                  <a:pt x="19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10846970" y="2857346"/>
            <a:ext cx="209935" cy="22201"/>
          </a:xfrm>
          <a:custGeom>
            <a:avLst/>
            <a:gdLst/>
            <a:ahLst/>
            <a:cxnLst/>
            <a:rect l="l" t="t" r="r" b="b"/>
            <a:pathLst>
              <a:path w="6005" h="635" extrusionOk="0">
                <a:moveTo>
                  <a:pt x="334" y="1"/>
                </a:moveTo>
                <a:cubicBezTo>
                  <a:pt x="167" y="1"/>
                  <a:pt x="1" y="134"/>
                  <a:pt x="1" y="334"/>
                </a:cubicBezTo>
                <a:cubicBezTo>
                  <a:pt x="1" y="501"/>
                  <a:pt x="167" y="634"/>
                  <a:pt x="334" y="634"/>
                </a:cubicBezTo>
                <a:lnTo>
                  <a:pt x="5671" y="634"/>
                </a:lnTo>
                <a:cubicBezTo>
                  <a:pt x="5838" y="634"/>
                  <a:pt x="6005" y="501"/>
                  <a:pt x="6005" y="334"/>
                </a:cubicBezTo>
                <a:cubicBezTo>
                  <a:pt x="6005" y="134"/>
                  <a:pt x="5838" y="1"/>
                  <a:pt x="5671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7" name="Google Shape;657;p27"/>
          <p:cNvSpPr/>
          <p:nvPr/>
        </p:nvSpPr>
        <p:spPr>
          <a:xfrm>
            <a:off x="11125668" y="2857346"/>
            <a:ext cx="279925" cy="22201"/>
          </a:xfrm>
          <a:custGeom>
            <a:avLst/>
            <a:gdLst/>
            <a:ahLst/>
            <a:cxnLst/>
            <a:rect l="l" t="t" r="r" b="b"/>
            <a:pathLst>
              <a:path w="8007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7673" y="634"/>
                </a:lnTo>
                <a:cubicBezTo>
                  <a:pt x="7873" y="634"/>
                  <a:pt x="8007" y="501"/>
                  <a:pt x="8007" y="334"/>
                </a:cubicBezTo>
                <a:cubicBezTo>
                  <a:pt x="8007" y="134"/>
                  <a:pt x="7873" y="1"/>
                  <a:pt x="7673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8" name="Google Shape;658;p27"/>
          <p:cNvSpPr/>
          <p:nvPr/>
        </p:nvSpPr>
        <p:spPr>
          <a:xfrm>
            <a:off x="11125668" y="2961145"/>
            <a:ext cx="279925" cy="23353"/>
          </a:xfrm>
          <a:custGeom>
            <a:avLst/>
            <a:gdLst/>
            <a:ahLst/>
            <a:cxnLst/>
            <a:rect l="l" t="t" r="r" b="b"/>
            <a:pathLst>
              <a:path w="8007" h="668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7673" y="668"/>
                </a:lnTo>
                <a:cubicBezTo>
                  <a:pt x="7873" y="668"/>
                  <a:pt x="8007" y="501"/>
                  <a:pt x="8007" y="334"/>
                </a:cubicBezTo>
                <a:cubicBezTo>
                  <a:pt x="8007" y="134"/>
                  <a:pt x="7873" y="0"/>
                  <a:pt x="7673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9" name="Google Shape;659;p27"/>
          <p:cNvSpPr/>
          <p:nvPr/>
        </p:nvSpPr>
        <p:spPr>
          <a:xfrm>
            <a:off x="10204407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70" y="501"/>
                  <a:pt x="3070" y="301"/>
                </a:cubicBezTo>
                <a:cubicBezTo>
                  <a:pt x="3070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0" name="Google Shape;660;p27"/>
          <p:cNvSpPr/>
          <p:nvPr/>
        </p:nvSpPr>
        <p:spPr>
          <a:xfrm>
            <a:off x="10204407" y="3881253"/>
            <a:ext cx="107327" cy="23353"/>
          </a:xfrm>
          <a:custGeom>
            <a:avLst/>
            <a:gdLst/>
            <a:ahLst/>
            <a:cxnLst/>
            <a:rect l="l" t="t" r="r" b="b"/>
            <a:pathLst>
              <a:path w="3070" h="668" extrusionOk="0">
                <a:moveTo>
                  <a:pt x="334" y="0"/>
                </a:moveTo>
                <a:cubicBezTo>
                  <a:pt x="134" y="0"/>
                  <a:pt x="1" y="167"/>
                  <a:pt x="1" y="334"/>
                </a:cubicBezTo>
                <a:cubicBezTo>
                  <a:pt x="1" y="501"/>
                  <a:pt x="134" y="667"/>
                  <a:pt x="334" y="667"/>
                </a:cubicBezTo>
                <a:lnTo>
                  <a:pt x="2736" y="667"/>
                </a:lnTo>
                <a:cubicBezTo>
                  <a:pt x="2903" y="667"/>
                  <a:pt x="3070" y="501"/>
                  <a:pt x="3070" y="334"/>
                </a:cubicBezTo>
                <a:cubicBezTo>
                  <a:pt x="3070" y="167"/>
                  <a:pt x="2903" y="0"/>
                  <a:pt x="2736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1" name="Google Shape;661;p27"/>
          <p:cNvSpPr/>
          <p:nvPr/>
        </p:nvSpPr>
        <p:spPr>
          <a:xfrm>
            <a:off x="10339701" y="3881253"/>
            <a:ext cx="656585" cy="23353"/>
          </a:xfrm>
          <a:custGeom>
            <a:avLst/>
            <a:gdLst/>
            <a:ahLst/>
            <a:cxnLst/>
            <a:rect l="l" t="t" r="r" b="b"/>
            <a:pathLst>
              <a:path w="18781" h="668" extrusionOk="0">
                <a:moveTo>
                  <a:pt x="300" y="0"/>
                </a:moveTo>
                <a:cubicBezTo>
                  <a:pt x="134" y="0"/>
                  <a:pt x="0" y="167"/>
                  <a:pt x="0" y="334"/>
                </a:cubicBezTo>
                <a:cubicBezTo>
                  <a:pt x="0" y="501"/>
                  <a:pt x="134" y="667"/>
                  <a:pt x="300" y="667"/>
                </a:cubicBezTo>
                <a:lnTo>
                  <a:pt x="18447" y="667"/>
                </a:lnTo>
                <a:cubicBezTo>
                  <a:pt x="18647" y="667"/>
                  <a:pt x="18780" y="501"/>
                  <a:pt x="18780" y="334"/>
                </a:cubicBezTo>
                <a:cubicBezTo>
                  <a:pt x="18780" y="167"/>
                  <a:pt x="18647" y="0"/>
                  <a:pt x="18447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2" name="Google Shape;662;p27"/>
          <p:cNvSpPr/>
          <p:nvPr/>
        </p:nvSpPr>
        <p:spPr>
          <a:xfrm>
            <a:off x="10370011" y="3813604"/>
            <a:ext cx="106139" cy="22201"/>
          </a:xfrm>
          <a:custGeom>
            <a:avLst/>
            <a:gdLst/>
            <a:ahLst/>
            <a:cxnLst/>
            <a:rect l="l" t="t" r="r" b="b"/>
            <a:pathLst>
              <a:path w="3036" h="635" extrusionOk="0">
                <a:moveTo>
                  <a:pt x="301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1" y="634"/>
                </a:cubicBezTo>
                <a:lnTo>
                  <a:pt x="2736" y="634"/>
                </a:lnTo>
                <a:cubicBezTo>
                  <a:pt x="2903" y="634"/>
                  <a:pt x="3036" y="501"/>
                  <a:pt x="3036" y="301"/>
                </a:cubicBezTo>
                <a:cubicBezTo>
                  <a:pt x="3036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3" name="Google Shape;663;p27"/>
          <p:cNvSpPr/>
          <p:nvPr/>
        </p:nvSpPr>
        <p:spPr>
          <a:xfrm>
            <a:off x="10534429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68" y="1"/>
                  <a:pt x="1" y="134"/>
                  <a:pt x="1" y="301"/>
                </a:cubicBezTo>
                <a:cubicBezTo>
                  <a:pt x="1" y="501"/>
                  <a:pt x="168" y="634"/>
                  <a:pt x="334" y="634"/>
                </a:cubicBezTo>
                <a:lnTo>
                  <a:pt x="2736" y="634"/>
                </a:lnTo>
                <a:cubicBezTo>
                  <a:pt x="2936" y="634"/>
                  <a:pt x="3070" y="501"/>
                  <a:pt x="3070" y="301"/>
                </a:cubicBezTo>
                <a:cubicBezTo>
                  <a:pt x="3070" y="134"/>
                  <a:pt x="2936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4" name="Google Shape;664;p27"/>
          <p:cNvSpPr/>
          <p:nvPr/>
        </p:nvSpPr>
        <p:spPr>
          <a:xfrm>
            <a:off x="10700033" y="3813604"/>
            <a:ext cx="106175" cy="22201"/>
          </a:xfrm>
          <a:custGeom>
            <a:avLst/>
            <a:gdLst/>
            <a:ahLst/>
            <a:cxnLst/>
            <a:rect l="l" t="t" r="r" b="b"/>
            <a:pathLst>
              <a:path w="3037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36" y="501"/>
                  <a:pt x="3036" y="301"/>
                </a:cubicBezTo>
                <a:cubicBezTo>
                  <a:pt x="3036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5" name="Google Shape;665;p27"/>
          <p:cNvSpPr/>
          <p:nvPr/>
        </p:nvSpPr>
        <p:spPr>
          <a:xfrm>
            <a:off x="10865637" y="3813604"/>
            <a:ext cx="106139" cy="22201"/>
          </a:xfrm>
          <a:custGeom>
            <a:avLst/>
            <a:gdLst/>
            <a:ahLst/>
            <a:cxnLst/>
            <a:rect l="l" t="t" r="r" b="b"/>
            <a:pathLst>
              <a:path w="3036" h="635" extrusionOk="0">
                <a:moveTo>
                  <a:pt x="300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0" y="634"/>
                </a:cubicBezTo>
                <a:lnTo>
                  <a:pt x="2702" y="634"/>
                </a:lnTo>
                <a:cubicBezTo>
                  <a:pt x="2902" y="634"/>
                  <a:pt x="3036" y="501"/>
                  <a:pt x="3036" y="301"/>
                </a:cubicBezTo>
                <a:cubicBezTo>
                  <a:pt x="3036" y="134"/>
                  <a:pt x="2902" y="1"/>
                  <a:pt x="2702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6" name="Google Shape;666;p27"/>
          <p:cNvSpPr/>
          <p:nvPr/>
        </p:nvSpPr>
        <p:spPr>
          <a:xfrm>
            <a:off x="11030054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69" y="501"/>
                  <a:pt x="3069" y="301"/>
                </a:cubicBezTo>
                <a:cubicBezTo>
                  <a:pt x="3069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7" name="Google Shape;667;p27"/>
          <p:cNvSpPr/>
          <p:nvPr/>
        </p:nvSpPr>
        <p:spPr>
          <a:xfrm>
            <a:off x="11195659" y="3813604"/>
            <a:ext cx="72332" cy="22201"/>
          </a:xfrm>
          <a:custGeom>
            <a:avLst/>
            <a:gdLst/>
            <a:ahLst/>
            <a:cxnLst/>
            <a:rect l="l" t="t" r="r" b="b"/>
            <a:pathLst>
              <a:path w="2069" h="635" extrusionOk="0">
                <a:moveTo>
                  <a:pt x="301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1" y="634"/>
                </a:cubicBezTo>
                <a:lnTo>
                  <a:pt x="1768" y="634"/>
                </a:lnTo>
                <a:cubicBezTo>
                  <a:pt x="1935" y="634"/>
                  <a:pt x="2068" y="501"/>
                  <a:pt x="2068" y="301"/>
                </a:cubicBezTo>
                <a:cubicBezTo>
                  <a:pt x="2068" y="134"/>
                  <a:pt x="1935" y="1"/>
                  <a:pt x="1768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8" name="Google Shape;668;p27"/>
          <p:cNvSpPr/>
          <p:nvPr/>
        </p:nvSpPr>
        <p:spPr>
          <a:xfrm>
            <a:off x="10974083" y="1102257"/>
            <a:ext cx="1141724" cy="1046108"/>
          </a:xfrm>
          <a:custGeom>
            <a:avLst/>
            <a:gdLst/>
            <a:ahLst/>
            <a:cxnLst/>
            <a:rect l="l" t="t" r="r" b="b"/>
            <a:pathLst>
              <a:path w="32658" h="29923" extrusionOk="0">
                <a:moveTo>
                  <a:pt x="1335" y="1"/>
                </a:moveTo>
                <a:cubicBezTo>
                  <a:pt x="601" y="1"/>
                  <a:pt x="0" y="601"/>
                  <a:pt x="0" y="1302"/>
                </a:cubicBezTo>
                <a:lnTo>
                  <a:pt x="0" y="28621"/>
                </a:lnTo>
                <a:cubicBezTo>
                  <a:pt x="0" y="29355"/>
                  <a:pt x="601" y="29922"/>
                  <a:pt x="1335" y="29922"/>
                </a:cubicBezTo>
                <a:lnTo>
                  <a:pt x="31356" y="29922"/>
                </a:lnTo>
                <a:cubicBezTo>
                  <a:pt x="32090" y="29922"/>
                  <a:pt x="32657" y="29355"/>
                  <a:pt x="32657" y="28621"/>
                </a:cubicBezTo>
                <a:lnTo>
                  <a:pt x="32657" y="1302"/>
                </a:lnTo>
                <a:cubicBezTo>
                  <a:pt x="32657" y="601"/>
                  <a:pt x="32090" y="1"/>
                  <a:pt x="31356" y="1"/>
                </a:cubicBezTo>
                <a:close/>
              </a:path>
            </a:pathLst>
          </a:custGeom>
          <a:solidFill>
            <a:srgbClr val="B8B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9" name="Google Shape;669;p27"/>
          <p:cNvSpPr/>
          <p:nvPr/>
        </p:nvSpPr>
        <p:spPr>
          <a:xfrm>
            <a:off x="10974083" y="1092957"/>
            <a:ext cx="1141724" cy="52511"/>
          </a:xfrm>
          <a:custGeom>
            <a:avLst/>
            <a:gdLst/>
            <a:ahLst/>
            <a:cxnLst/>
            <a:rect l="l" t="t" r="r" b="b"/>
            <a:pathLst>
              <a:path w="32658" h="1502" extrusionOk="0">
                <a:moveTo>
                  <a:pt x="1268" y="0"/>
                </a:moveTo>
                <a:cubicBezTo>
                  <a:pt x="568" y="0"/>
                  <a:pt x="0" y="567"/>
                  <a:pt x="0" y="1234"/>
                </a:cubicBezTo>
                <a:lnTo>
                  <a:pt x="0" y="1501"/>
                </a:lnTo>
                <a:cubicBezTo>
                  <a:pt x="0" y="834"/>
                  <a:pt x="568" y="267"/>
                  <a:pt x="1268" y="267"/>
                </a:cubicBezTo>
                <a:lnTo>
                  <a:pt x="31423" y="267"/>
                </a:lnTo>
                <a:cubicBezTo>
                  <a:pt x="32123" y="267"/>
                  <a:pt x="32657" y="834"/>
                  <a:pt x="32657" y="1501"/>
                </a:cubicBezTo>
                <a:lnTo>
                  <a:pt x="32657" y="1234"/>
                </a:lnTo>
                <a:cubicBezTo>
                  <a:pt x="32657" y="567"/>
                  <a:pt x="32123" y="0"/>
                  <a:pt x="31423" y="0"/>
                </a:cubicBezTo>
                <a:close/>
              </a:path>
            </a:pathLst>
          </a:custGeom>
          <a:solidFill>
            <a:srgbClr val="00A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0" name="Google Shape;670;p27"/>
          <p:cNvSpPr/>
          <p:nvPr/>
        </p:nvSpPr>
        <p:spPr>
          <a:xfrm>
            <a:off x="10974083" y="1102257"/>
            <a:ext cx="1141724" cy="160991"/>
          </a:xfrm>
          <a:custGeom>
            <a:avLst/>
            <a:gdLst/>
            <a:ahLst/>
            <a:cxnLst/>
            <a:rect l="l" t="t" r="r" b="b"/>
            <a:pathLst>
              <a:path w="32658" h="4605" extrusionOk="0">
                <a:moveTo>
                  <a:pt x="1268" y="1"/>
                </a:moveTo>
                <a:cubicBezTo>
                  <a:pt x="568" y="1"/>
                  <a:pt x="0" y="568"/>
                  <a:pt x="0" y="1235"/>
                </a:cubicBezTo>
                <a:lnTo>
                  <a:pt x="0" y="4604"/>
                </a:lnTo>
                <a:lnTo>
                  <a:pt x="32657" y="4604"/>
                </a:lnTo>
                <a:lnTo>
                  <a:pt x="32657" y="1235"/>
                </a:lnTo>
                <a:cubicBezTo>
                  <a:pt x="32657" y="568"/>
                  <a:pt x="32123" y="1"/>
                  <a:pt x="31423" y="1"/>
                </a:cubicBezTo>
                <a:close/>
              </a:path>
            </a:pathLst>
          </a:custGeom>
          <a:solidFill>
            <a:srgbClr val="469AA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1" name="Google Shape;671;p27"/>
          <p:cNvSpPr/>
          <p:nvPr/>
        </p:nvSpPr>
        <p:spPr>
          <a:xfrm>
            <a:off x="11037043" y="1311002"/>
            <a:ext cx="1020448" cy="784887"/>
          </a:xfrm>
          <a:custGeom>
            <a:avLst/>
            <a:gdLst/>
            <a:ahLst/>
            <a:cxnLst/>
            <a:rect l="l" t="t" r="r" b="b"/>
            <a:pathLst>
              <a:path w="29189" h="22451" extrusionOk="0">
                <a:moveTo>
                  <a:pt x="28188" y="22450"/>
                </a:moveTo>
                <a:lnTo>
                  <a:pt x="1001" y="22450"/>
                </a:lnTo>
                <a:cubicBezTo>
                  <a:pt x="434" y="22450"/>
                  <a:pt x="1" y="22017"/>
                  <a:pt x="1" y="21450"/>
                </a:cubicBezTo>
                <a:lnTo>
                  <a:pt x="1" y="1002"/>
                </a:lnTo>
                <a:cubicBezTo>
                  <a:pt x="1" y="468"/>
                  <a:pt x="434" y="1"/>
                  <a:pt x="1001" y="1"/>
                </a:cubicBezTo>
                <a:lnTo>
                  <a:pt x="28188" y="1"/>
                </a:lnTo>
                <a:cubicBezTo>
                  <a:pt x="28755" y="1"/>
                  <a:pt x="29188" y="468"/>
                  <a:pt x="29188" y="1002"/>
                </a:cubicBezTo>
                <a:lnTo>
                  <a:pt x="29188" y="21450"/>
                </a:lnTo>
                <a:cubicBezTo>
                  <a:pt x="29188" y="22017"/>
                  <a:pt x="28755" y="22450"/>
                  <a:pt x="28188" y="22450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2" name="Google Shape;672;p27"/>
          <p:cNvSpPr/>
          <p:nvPr/>
        </p:nvSpPr>
        <p:spPr>
          <a:xfrm>
            <a:off x="11086026" y="1488281"/>
            <a:ext cx="725385" cy="17515"/>
          </a:xfrm>
          <a:custGeom>
            <a:avLst/>
            <a:gdLst/>
            <a:ahLst/>
            <a:cxnLst/>
            <a:rect l="l" t="t" r="r" b="b"/>
            <a:pathLst>
              <a:path w="20749" h="501" extrusionOk="0">
                <a:moveTo>
                  <a:pt x="234" y="0"/>
                </a:moveTo>
                <a:cubicBezTo>
                  <a:pt x="101" y="0"/>
                  <a:pt x="1" y="134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20482" y="501"/>
                </a:lnTo>
                <a:cubicBezTo>
                  <a:pt x="20615" y="501"/>
                  <a:pt x="20749" y="401"/>
                  <a:pt x="20716" y="267"/>
                </a:cubicBezTo>
                <a:cubicBezTo>
                  <a:pt x="20716" y="134"/>
                  <a:pt x="20615" y="0"/>
                  <a:pt x="20482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3" name="Google Shape;673;p27"/>
          <p:cNvSpPr/>
          <p:nvPr/>
        </p:nvSpPr>
        <p:spPr>
          <a:xfrm>
            <a:off x="11855702" y="1488281"/>
            <a:ext cx="69989" cy="17515"/>
          </a:xfrm>
          <a:custGeom>
            <a:avLst/>
            <a:gdLst/>
            <a:ahLst/>
            <a:cxnLst/>
            <a:rect l="l" t="t" r="r" b="b"/>
            <a:pathLst>
              <a:path w="2002" h="501" extrusionOk="0">
                <a:moveTo>
                  <a:pt x="234" y="0"/>
                </a:moveTo>
                <a:cubicBezTo>
                  <a:pt x="101" y="0"/>
                  <a:pt x="0" y="134"/>
                  <a:pt x="0" y="267"/>
                </a:cubicBezTo>
                <a:cubicBezTo>
                  <a:pt x="0" y="401"/>
                  <a:pt x="101" y="501"/>
                  <a:pt x="234" y="501"/>
                </a:cubicBezTo>
                <a:lnTo>
                  <a:pt x="1735" y="501"/>
                </a:lnTo>
                <a:cubicBezTo>
                  <a:pt x="1868" y="501"/>
                  <a:pt x="2002" y="401"/>
                  <a:pt x="2002" y="267"/>
                </a:cubicBezTo>
                <a:cubicBezTo>
                  <a:pt x="2002" y="134"/>
                  <a:pt x="1868" y="0"/>
                  <a:pt x="173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4" name="Google Shape;674;p27"/>
          <p:cNvSpPr/>
          <p:nvPr/>
        </p:nvSpPr>
        <p:spPr>
          <a:xfrm>
            <a:off x="11952506" y="1488281"/>
            <a:ext cx="56005" cy="17515"/>
          </a:xfrm>
          <a:custGeom>
            <a:avLst/>
            <a:gdLst/>
            <a:ahLst/>
            <a:cxnLst/>
            <a:rect l="l" t="t" r="r" b="b"/>
            <a:pathLst>
              <a:path w="1602" h="501" extrusionOk="0">
                <a:moveTo>
                  <a:pt x="234" y="0"/>
                </a:moveTo>
                <a:cubicBezTo>
                  <a:pt x="100" y="0"/>
                  <a:pt x="0" y="134"/>
                  <a:pt x="0" y="267"/>
                </a:cubicBezTo>
                <a:cubicBezTo>
                  <a:pt x="0" y="401"/>
                  <a:pt x="100" y="501"/>
                  <a:pt x="234" y="501"/>
                </a:cubicBezTo>
                <a:lnTo>
                  <a:pt x="1368" y="501"/>
                </a:lnTo>
                <a:cubicBezTo>
                  <a:pt x="1501" y="501"/>
                  <a:pt x="1601" y="401"/>
                  <a:pt x="1601" y="267"/>
                </a:cubicBezTo>
                <a:cubicBezTo>
                  <a:pt x="1601" y="134"/>
                  <a:pt x="1501" y="0"/>
                  <a:pt x="1368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5" name="Google Shape;675;p27"/>
          <p:cNvSpPr/>
          <p:nvPr/>
        </p:nvSpPr>
        <p:spPr>
          <a:xfrm>
            <a:off x="11086025" y="1568725"/>
            <a:ext cx="415185" cy="17551"/>
          </a:xfrm>
          <a:custGeom>
            <a:avLst/>
            <a:gdLst/>
            <a:ahLst/>
            <a:cxnLst/>
            <a:rect l="l" t="t" r="r" b="b"/>
            <a:pathLst>
              <a:path w="11876" h="502" extrusionOk="0">
                <a:moveTo>
                  <a:pt x="234" y="1"/>
                </a:moveTo>
                <a:cubicBezTo>
                  <a:pt x="101" y="1"/>
                  <a:pt x="1" y="134"/>
                  <a:pt x="1" y="268"/>
                </a:cubicBezTo>
                <a:cubicBezTo>
                  <a:pt x="1" y="401"/>
                  <a:pt x="101" y="501"/>
                  <a:pt x="234" y="501"/>
                </a:cubicBezTo>
                <a:lnTo>
                  <a:pt x="11609" y="501"/>
                </a:lnTo>
                <a:cubicBezTo>
                  <a:pt x="11742" y="501"/>
                  <a:pt x="11876" y="401"/>
                  <a:pt x="11876" y="268"/>
                </a:cubicBezTo>
                <a:cubicBezTo>
                  <a:pt x="11876" y="134"/>
                  <a:pt x="11742" y="1"/>
                  <a:pt x="11609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6" name="Google Shape;676;p27"/>
          <p:cNvSpPr/>
          <p:nvPr/>
        </p:nvSpPr>
        <p:spPr>
          <a:xfrm>
            <a:off x="11507009" y="1568725"/>
            <a:ext cx="131835" cy="17551"/>
          </a:xfrm>
          <a:custGeom>
            <a:avLst/>
            <a:gdLst/>
            <a:ahLst/>
            <a:cxnLst/>
            <a:rect l="l" t="t" r="r" b="b"/>
            <a:pathLst>
              <a:path w="3771" h="502" extrusionOk="0">
                <a:moveTo>
                  <a:pt x="268" y="1"/>
                </a:moveTo>
                <a:cubicBezTo>
                  <a:pt x="134" y="1"/>
                  <a:pt x="1" y="134"/>
                  <a:pt x="1" y="268"/>
                </a:cubicBezTo>
                <a:cubicBezTo>
                  <a:pt x="1" y="401"/>
                  <a:pt x="134" y="501"/>
                  <a:pt x="268" y="501"/>
                </a:cubicBezTo>
                <a:lnTo>
                  <a:pt x="3537" y="501"/>
                </a:lnTo>
                <a:cubicBezTo>
                  <a:pt x="3670" y="501"/>
                  <a:pt x="3770" y="401"/>
                  <a:pt x="3770" y="268"/>
                </a:cubicBezTo>
                <a:cubicBezTo>
                  <a:pt x="3770" y="134"/>
                  <a:pt x="3670" y="1"/>
                  <a:pt x="3537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7" name="Google Shape;677;p27"/>
          <p:cNvSpPr/>
          <p:nvPr/>
        </p:nvSpPr>
        <p:spPr>
          <a:xfrm>
            <a:off x="11551341" y="1615398"/>
            <a:ext cx="87505" cy="16361"/>
          </a:xfrm>
          <a:custGeom>
            <a:avLst/>
            <a:gdLst/>
            <a:ahLst/>
            <a:cxnLst/>
            <a:rect l="l" t="t" r="r" b="b"/>
            <a:pathLst>
              <a:path w="2503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2269" y="467"/>
                </a:lnTo>
                <a:cubicBezTo>
                  <a:pt x="2402" y="467"/>
                  <a:pt x="2502" y="367"/>
                  <a:pt x="2502" y="234"/>
                </a:cubicBezTo>
                <a:cubicBezTo>
                  <a:pt x="2502" y="100"/>
                  <a:pt x="2402" y="0"/>
                  <a:pt x="2269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8" name="Google Shape;678;p27"/>
          <p:cNvSpPr/>
          <p:nvPr/>
        </p:nvSpPr>
        <p:spPr>
          <a:xfrm>
            <a:off x="11508201" y="1615398"/>
            <a:ext cx="25660" cy="16361"/>
          </a:xfrm>
          <a:custGeom>
            <a:avLst/>
            <a:gdLst/>
            <a:ahLst/>
            <a:cxnLst/>
            <a:rect l="l" t="t" r="r" b="b"/>
            <a:pathLst>
              <a:path w="734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467" y="467"/>
                </a:lnTo>
                <a:cubicBezTo>
                  <a:pt x="600" y="467"/>
                  <a:pt x="734" y="367"/>
                  <a:pt x="734" y="234"/>
                </a:cubicBezTo>
                <a:cubicBezTo>
                  <a:pt x="734" y="100"/>
                  <a:pt x="600" y="0"/>
                  <a:pt x="467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9" name="Google Shape;679;p27"/>
          <p:cNvSpPr/>
          <p:nvPr/>
        </p:nvSpPr>
        <p:spPr>
          <a:xfrm>
            <a:off x="11404403" y="1615398"/>
            <a:ext cx="79324" cy="16361"/>
          </a:xfrm>
          <a:custGeom>
            <a:avLst/>
            <a:gdLst/>
            <a:ahLst/>
            <a:cxnLst/>
            <a:rect l="l" t="t" r="r" b="b"/>
            <a:pathLst>
              <a:path w="2269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2035" y="467"/>
                </a:lnTo>
                <a:cubicBezTo>
                  <a:pt x="2168" y="467"/>
                  <a:pt x="2269" y="367"/>
                  <a:pt x="2269" y="234"/>
                </a:cubicBezTo>
                <a:cubicBezTo>
                  <a:pt x="2269" y="100"/>
                  <a:pt x="2168" y="0"/>
                  <a:pt x="2035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0" name="Google Shape;680;p27"/>
          <p:cNvSpPr/>
          <p:nvPr/>
        </p:nvSpPr>
        <p:spPr>
          <a:xfrm>
            <a:off x="11292429" y="1615398"/>
            <a:ext cx="79359" cy="16361"/>
          </a:xfrm>
          <a:custGeom>
            <a:avLst/>
            <a:gdLst/>
            <a:ahLst/>
            <a:cxnLst/>
            <a:rect l="l" t="t" r="r" b="b"/>
            <a:pathLst>
              <a:path w="2270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2036" y="467"/>
                </a:lnTo>
                <a:cubicBezTo>
                  <a:pt x="2169" y="467"/>
                  <a:pt x="2269" y="367"/>
                  <a:pt x="2269" y="234"/>
                </a:cubicBezTo>
                <a:cubicBezTo>
                  <a:pt x="2269" y="100"/>
                  <a:pt x="2169" y="0"/>
                  <a:pt x="2036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1" name="Google Shape;681;p27"/>
          <p:cNvSpPr/>
          <p:nvPr/>
        </p:nvSpPr>
        <p:spPr>
          <a:xfrm>
            <a:off x="11180487" y="1615398"/>
            <a:ext cx="79324" cy="16361"/>
          </a:xfrm>
          <a:custGeom>
            <a:avLst/>
            <a:gdLst/>
            <a:ahLst/>
            <a:cxnLst/>
            <a:rect l="l" t="t" r="r" b="b"/>
            <a:pathLst>
              <a:path w="2269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2035" y="467"/>
                </a:lnTo>
                <a:cubicBezTo>
                  <a:pt x="2169" y="467"/>
                  <a:pt x="2269" y="367"/>
                  <a:pt x="2269" y="234"/>
                </a:cubicBezTo>
                <a:cubicBezTo>
                  <a:pt x="2269" y="100"/>
                  <a:pt x="2169" y="0"/>
                  <a:pt x="2035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2" name="Google Shape;682;p27"/>
          <p:cNvSpPr/>
          <p:nvPr/>
        </p:nvSpPr>
        <p:spPr>
          <a:xfrm>
            <a:off x="11180487" y="1671370"/>
            <a:ext cx="672911" cy="16361"/>
          </a:xfrm>
          <a:custGeom>
            <a:avLst/>
            <a:gdLst/>
            <a:ahLst/>
            <a:cxnLst/>
            <a:rect l="l" t="t" r="r" b="b"/>
            <a:pathLst>
              <a:path w="19248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19014" y="467"/>
                </a:lnTo>
                <a:cubicBezTo>
                  <a:pt x="19148" y="467"/>
                  <a:pt x="19248" y="367"/>
                  <a:pt x="19248" y="234"/>
                </a:cubicBezTo>
                <a:cubicBezTo>
                  <a:pt x="19248" y="100"/>
                  <a:pt x="19148" y="0"/>
                  <a:pt x="1901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3" name="Google Shape;683;p27"/>
          <p:cNvSpPr/>
          <p:nvPr/>
        </p:nvSpPr>
        <p:spPr>
          <a:xfrm>
            <a:off x="11086023" y="1615398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0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4" name="Google Shape;684;p27"/>
          <p:cNvSpPr/>
          <p:nvPr/>
        </p:nvSpPr>
        <p:spPr>
          <a:xfrm>
            <a:off x="11086023" y="1671370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0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5" name="Google Shape;685;p27"/>
          <p:cNvSpPr/>
          <p:nvPr/>
        </p:nvSpPr>
        <p:spPr>
          <a:xfrm>
            <a:off x="11086023" y="1727340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1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1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6" name="Google Shape;686;p27"/>
          <p:cNvSpPr/>
          <p:nvPr/>
        </p:nvSpPr>
        <p:spPr>
          <a:xfrm>
            <a:off x="11894189" y="1671370"/>
            <a:ext cx="99147" cy="16361"/>
          </a:xfrm>
          <a:custGeom>
            <a:avLst/>
            <a:gdLst/>
            <a:ahLst/>
            <a:cxnLst/>
            <a:rect l="l" t="t" r="r" b="b"/>
            <a:pathLst>
              <a:path w="2836" h="468" extrusionOk="0">
                <a:moveTo>
                  <a:pt x="267" y="0"/>
                </a:moveTo>
                <a:cubicBezTo>
                  <a:pt x="134" y="0"/>
                  <a:pt x="0" y="100"/>
                  <a:pt x="0" y="234"/>
                </a:cubicBezTo>
                <a:cubicBezTo>
                  <a:pt x="0" y="367"/>
                  <a:pt x="134" y="467"/>
                  <a:pt x="267" y="467"/>
                </a:cubicBezTo>
                <a:lnTo>
                  <a:pt x="2602" y="467"/>
                </a:lnTo>
                <a:cubicBezTo>
                  <a:pt x="2736" y="467"/>
                  <a:pt x="2836" y="367"/>
                  <a:pt x="2836" y="234"/>
                </a:cubicBezTo>
                <a:cubicBezTo>
                  <a:pt x="2836" y="100"/>
                  <a:pt x="2736" y="0"/>
                  <a:pt x="260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7" name="Google Shape;687;p27"/>
          <p:cNvSpPr/>
          <p:nvPr/>
        </p:nvSpPr>
        <p:spPr>
          <a:xfrm>
            <a:off x="11178145" y="1727340"/>
            <a:ext cx="284609" cy="16361"/>
          </a:xfrm>
          <a:custGeom>
            <a:avLst/>
            <a:gdLst/>
            <a:ahLst/>
            <a:cxnLst/>
            <a:rect l="l" t="t" r="r" b="b"/>
            <a:pathLst>
              <a:path w="8141" h="468" extrusionOk="0">
                <a:moveTo>
                  <a:pt x="234" y="0"/>
                </a:moveTo>
                <a:cubicBezTo>
                  <a:pt x="101" y="0"/>
                  <a:pt x="1" y="101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7873" y="467"/>
                </a:lnTo>
                <a:cubicBezTo>
                  <a:pt x="8007" y="467"/>
                  <a:pt x="8140" y="367"/>
                  <a:pt x="8140" y="234"/>
                </a:cubicBezTo>
                <a:cubicBezTo>
                  <a:pt x="8140" y="101"/>
                  <a:pt x="8007" y="0"/>
                  <a:pt x="787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8" name="Google Shape;688;p27"/>
          <p:cNvSpPr/>
          <p:nvPr/>
        </p:nvSpPr>
        <p:spPr>
          <a:xfrm>
            <a:off x="11551339" y="1799633"/>
            <a:ext cx="320724" cy="17515"/>
          </a:xfrm>
          <a:custGeom>
            <a:avLst/>
            <a:gdLst/>
            <a:ahLst/>
            <a:cxnLst/>
            <a:rect l="l" t="t" r="r" b="b"/>
            <a:pathLst>
              <a:path w="9174" h="501" extrusionOk="0">
                <a:moveTo>
                  <a:pt x="234" y="1"/>
                </a:moveTo>
                <a:cubicBezTo>
                  <a:pt x="100" y="1"/>
                  <a:pt x="0" y="134"/>
                  <a:pt x="0" y="267"/>
                </a:cubicBezTo>
                <a:cubicBezTo>
                  <a:pt x="0" y="401"/>
                  <a:pt x="100" y="501"/>
                  <a:pt x="234" y="501"/>
                </a:cubicBezTo>
                <a:lnTo>
                  <a:pt x="8940" y="501"/>
                </a:lnTo>
                <a:cubicBezTo>
                  <a:pt x="9073" y="501"/>
                  <a:pt x="9173" y="401"/>
                  <a:pt x="9173" y="267"/>
                </a:cubicBezTo>
                <a:cubicBezTo>
                  <a:pt x="9173" y="134"/>
                  <a:pt x="9073" y="1"/>
                  <a:pt x="894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9" name="Google Shape;689;p27"/>
          <p:cNvSpPr/>
          <p:nvPr/>
        </p:nvSpPr>
        <p:spPr>
          <a:xfrm>
            <a:off x="11767077" y="1761145"/>
            <a:ext cx="104985" cy="17551"/>
          </a:xfrm>
          <a:custGeom>
            <a:avLst/>
            <a:gdLst/>
            <a:ahLst/>
            <a:cxnLst/>
            <a:rect l="l" t="t" r="r" b="b"/>
            <a:pathLst>
              <a:path w="3003" h="502" extrusionOk="0">
                <a:moveTo>
                  <a:pt x="267" y="1"/>
                </a:moveTo>
                <a:cubicBezTo>
                  <a:pt x="134" y="1"/>
                  <a:pt x="0" y="101"/>
                  <a:pt x="0" y="268"/>
                </a:cubicBezTo>
                <a:cubicBezTo>
                  <a:pt x="0" y="401"/>
                  <a:pt x="134" y="501"/>
                  <a:pt x="267" y="501"/>
                </a:cubicBezTo>
                <a:lnTo>
                  <a:pt x="2769" y="501"/>
                </a:lnTo>
                <a:cubicBezTo>
                  <a:pt x="2902" y="501"/>
                  <a:pt x="3002" y="401"/>
                  <a:pt x="3002" y="268"/>
                </a:cubicBezTo>
                <a:cubicBezTo>
                  <a:pt x="3002" y="101"/>
                  <a:pt x="2902" y="1"/>
                  <a:pt x="276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0" name="Google Shape;690;p27"/>
          <p:cNvSpPr/>
          <p:nvPr/>
        </p:nvSpPr>
        <p:spPr>
          <a:xfrm>
            <a:off x="11086021" y="1411301"/>
            <a:ext cx="335897" cy="17551"/>
          </a:xfrm>
          <a:custGeom>
            <a:avLst/>
            <a:gdLst/>
            <a:ahLst/>
            <a:cxnLst/>
            <a:rect l="l" t="t" r="r" b="b"/>
            <a:pathLst>
              <a:path w="9608" h="502" extrusionOk="0">
                <a:moveTo>
                  <a:pt x="234" y="1"/>
                </a:moveTo>
                <a:cubicBezTo>
                  <a:pt x="101" y="1"/>
                  <a:pt x="1" y="101"/>
                  <a:pt x="1" y="234"/>
                </a:cubicBezTo>
                <a:cubicBezTo>
                  <a:pt x="1" y="368"/>
                  <a:pt x="101" y="501"/>
                  <a:pt x="234" y="501"/>
                </a:cubicBezTo>
                <a:lnTo>
                  <a:pt x="9341" y="501"/>
                </a:lnTo>
                <a:cubicBezTo>
                  <a:pt x="9474" y="501"/>
                  <a:pt x="9608" y="368"/>
                  <a:pt x="9608" y="234"/>
                </a:cubicBezTo>
                <a:cubicBezTo>
                  <a:pt x="9608" y="101"/>
                  <a:pt x="9474" y="1"/>
                  <a:pt x="934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1" name="Google Shape;691;p27"/>
          <p:cNvSpPr/>
          <p:nvPr/>
        </p:nvSpPr>
        <p:spPr>
          <a:xfrm>
            <a:off x="11086025" y="1957062"/>
            <a:ext cx="542300" cy="16361"/>
          </a:xfrm>
          <a:custGeom>
            <a:avLst/>
            <a:gdLst/>
            <a:ahLst/>
            <a:cxnLst/>
            <a:rect l="l" t="t" r="r" b="b"/>
            <a:pathLst>
              <a:path w="15512" h="468" extrusionOk="0">
                <a:moveTo>
                  <a:pt x="234" y="1"/>
                </a:moveTo>
                <a:cubicBezTo>
                  <a:pt x="101" y="1"/>
                  <a:pt x="1" y="101"/>
                  <a:pt x="1" y="234"/>
                </a:cubicBezTo>
                <a:cubicBezTo>
                  <a:pt x="1" y="368"/>
                  <a:pt x="101" y="468"/>
                  <a:pt x="234" y="468"/>
                </a:cubicBezTo>
                <a:lnTo>
                  <a:pt x="15278" y="468"/>
                </a:lnTo>
                <a:cubicBezTo>
                  <a:pt x="15412" y="468"/>
                  <a:pt x="15512" y="368"/>
                  <a:pt x="15512" y="234"/>
                </a:cubicBezTo>
                <a:cubicBezTo>
                  <a:pt x="15512" y="101"/>
                  <a:pt x="15412" y="1"/>
                  <a:pt x="152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2" name="Google Shape;692;p27"/>
          <p:cNvSpPr/>
          <p:nvPr/>
        </p:nvSpPr>
        <p:spPr>
          <a:xfrm>
            <a:off x="11579309" y="1856797"/>
            <a:ext cx="160991" cy="16361"/>
          </a:xfrm>
          <a:custGeom>
            <a:avLst/>
            <a:gdLst/>
            <a:ahLst/>
            <a:cxnLst/>
            <a:rect l="l" t="t" r="r" b="b"/>
            <a:pathLst>
              <a:path w="4605" h="468" extrusionOk="0">
                <a:moveTo>
                  <a:pt x="268" y="0"/>
                </a:moveTo>
                <a:cubicBezTo>
                  <a:pt x="134" y="0"/>
                  <a:pt x="1" y="100"/>
                  <a:pt x="1" y="234"/>
                </a:cubicBezTo>
                <a:cubicBezTo>
                  <a:pt x="1" y="367"/>
                  <a:pt x="134" y="467"/>
                  <a:pt x="268" y="467"/>
                </a:cubicBezTo>
                <a:lnTo>
                  <a:pt x="4371" y="467"/>
                </a:lnTo>
                <a:cubicBezTo>
                  <a:pt x="4504" y="467"/>
                  <a:pt x="4604" y="367"/>
                  <a:pt x="4604" y="234"/>
                </a:cubicBezTo>
                <a:cubicBezTo>
                  <a:pt x="4604" y="100"/>
                  <a:pt x="4504" y="0"/>
                  <a:pt x="4371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3" name="Google Shape;693;p27"/>
          <p:cNvSpPr/>
          <p:nvPr/>
        </p:nvSpPr>
        <p:spPr>
          <a:xfrm>
            <a:off x="11793891" y="1856797"/>
            <a:ext cx="214620" cy="16361"/>
          </a:xfrm>
          <a:custGeom>
            <a:avLst/>
            <a:gdLst/>
            <a:ahLst/>
            <a:cxnLst/>
            <a:rect l="l" t="t" r="r" b="b"/>
            <a:pathLst>
              <a:path w="6139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5905" y="467"/>
                </a:lnTo>
                <a:cubicBezTo>
                  <a:pt x="6038" y="467"/>
                  <a:pt x="6138" y="367"/>
                  <a:pt x="6138" y="234"/>
                </a:cubicBezTo>
                <a:cubicBezTo>
                  <a:pt x="6138" y="100"/>
                  <a:pt x="6038" y="0"/>
                  <a:pt x="590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4" name="Google Shape;694;p27"/>
          <p:cNvSpPr/>
          <p:nvPr/>
        </p:nvSpPr>
        <p:spPr>
          <a:xfrm>
            <a:off x="11793891" y="1936084"/>
            <a:ext cx="214620" cy="17515"/>
          </a:xfrm>
          <a:custGeom>
            <a:avLst/>
            <a:gdLst/>
            <a:ahLst/>
            <a:cxnLst/>
            <a:rect l="l" t="t" r="r" b="b"/>
            <a:pathLst>
              <a:path w="6139" h="501" extrusionOk="0">
                <a:moveTo>
                  <a:pt x="234" y="0"/>
                </a:moveTo>
                <a:cubicBezTo>
                  <a:pt x="101" y="0"/>
                  <a:pt x="1" y="134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5905" y="501"/>
                </a:lnTo>
                <a:cubicBezTo>
                  <a:pt x="6038" y="501"/>
                  <a:pt x="6138" y="401"/>
                  <a:pt x="6138" y="267"/>
                </a:cubicBezTo>
                <a:cubicBezTo>
                  <a:pt x="6138" y="134"/>
                  <a:pt x="6038" y="0"/>
                  <a:pt x="590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5" name="Google Shape;695;p27"/>
          <p:cNvSpPr/>
          <p:nvPr/>
        </p:nvSpPr>
        <p:spPr>
          <a:xfrm>
            <a:off x="11086021" y="2011876"/>
            <a:ext cx="81668" cy="17515"/>
          </a:xfrm>
          <a:custGeom>
            <a:avLst/>
            <a:gdLst/>
            <a:ahLst/>
            <a:cxnLst/>
            <a:rect l="l" t="t" r="r" b="b"/>
            <a:pathLst>
              <a:path w="2336" h="501" extrusionOk="0">
                <a:moveTo>
                  <a:pt x="234" y="1"/>
                </a:moveTo>
                <a:cubicBezTo>
                  <a:pt x="101" y="1"/>
                  <a:pt x="1" y="101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2102" y="501"/>
                </a:lnTo>
                <a:cubicBezTo>
                  <a:pt x="2236" y="501"/>
                  <a:pt x="2336" y="401"/>
                  <a:pt x="2336" y="267"/>
                </a:cubicBezTo>
                <a:cubicBezTo>
                  <a:pt x="2336" y="101"/>
                  <a:pt x="2236" y="1"/>
                  <a:pt x="2102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6" name="Google Shape;696;p27"/>
          <p:cNvSpPr/>
          <p:nvPr/>
        </p:nvSpPr>
        <p:spPr>
          <a:xfrm>
            <a:off x="11188666" y="2011876"/>
            <a:ext cx="504964" cy="17515"/>
          </a:xfrm>
          <a:custGeom>
            <a:avLst/>
            <a:gdLst/>
            <a:ahLst/>
            <a:cxnLst/>
            <a:rect l="l" t="t" r="r" b="b"/>
            <a:pathLst>
              <a:path w="14444" h="501" extrusionOk="0">
                <a:moveTo>
                  <a:pt x="267" y="1"/>
                </a:moveTo>
                <a:cubicBezTo>
                  <a:pt x="134" y="1"/>
                  <a:pt x="0" y="101"/>
                  <a:pt x="0" y="267"/>
                </a:cubicBezTo>
                <a:cubicBezTo>
                  <a:pt x="0" y="401"/>
                  <a:pt x="134" y="501"/>
                  <a:pt x="267" y="501"/>
                </a:cubicBezTo>
                <a:lnTo>
                  <a:pt x="14210" y="501"/>
                </a:lnTo>
                <a:cubicBezTo>
                  <a:pt x="14344" y="501"/>
                  <a:pt x="14444" y="401"/>
                  <a:pt x="14444" y="267"/>
                </a:cubicBezTo>
                <a:cubicBezTo>
                  <a:pt x="14444" y="101"/>
                  <a:pt x="14344" y="1"/>
                  <a:pt x="14210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pic>
        <p:nvPicPr>
          <p:cNvPr id="187" name="图片 3">
            <a:extLst>
              <a:ext uri="{FF2B5EF4-FFF2-40B4-BE49-F238E27FC236}">
                <a16:creationId xmlns:a16="http://schemas.microsoft.com/office/drawing/2014/main" id="{95E434A5-2D0E-B243-B05D-224423CE1B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533" y="6086471"/>
            <a:ext cx="2138937" cy="6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" name="Picture 187">
            <a:extLst>
              <a:ext uri="{FF2B5EF4-FFF2-40B4-BE49-F238E27FC236}">
                <a16:creationId xmlns:a16="http://schemas.microsoft.com/office/drawing/2014/main" id="{1B538891-FF27-D245-9D49-CCC56C0BA4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1"/>
            <a:ext cx="3295168" cy="10315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C7836FFD-150B-9443-9F04-8254B0FCF739}"/>
              </a:ext>
            </a:extLst>
          </p:cNvPr>
          <p:cNvSpPr/>
          <p:nvPr/>
        </p:nvSpPr>
        <p:spPr>
          <a:xfrm>
            <a:off x="590328" y="259096"/>
            <a:ext cx="8067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Text Classification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2751B3CA-D1AE-EF4B-85D2-3A425EBD971D}"/>
                  </a:ext>
                </a:extLst>
              </p:cNvPr>
              <p:cNvSpPr/>
              <p:nvPr/>
            </p:nvSpPr>
            <p:spPr>
              <a:xfrm>
                <a:off x="590328" y="1744981"/>
                <a:ext cx="6592947" cy="2814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Represent each word in the sentence also using word embedding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sequence size </a:t>
                </a:r>
                <a:r>
                  <a:rPr lang="en-US" altLang="zh-CN" sz="2400">
                    <a:latin typeface="Palatino"/>
                  </a:rPr>
                  <a:t>can vary!</a:t>
                </a:r>
                <a:endParaRPr lang="en-US" altLang="zh-CN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Use a sequence encoding network to extract hidden features automatically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2751B3CA-D1AE-EF4B-85D2-3A425EBD97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28" y="1744981"/>
                <a:ext cx="6592947" cy="2814040"/>
              </a:xfrm>
              <a:prstGeom prst="rect">
                <a:avLst/>
              </a:prstGeom>
              <a:blipFill>
                <a:blip r:embed="rId2"/>
                <a:stretch>
                  <a:fillRect l="-1538" r="-1731" b="-35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DFA14-E004-F44B-B045-6ECFB72467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0454"/>
          <a:stretch/>
        </p:blipFill>
        <p:spPr>
          <a:xfrm>
            <a:off x="7183275" y="2358305"/>
            <a:ext cx="4123774" cy="254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7332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73F48370-0710-0A40-A2B0-F5BC4D7D39B4}"/>
              </a:ext>
            </a:extLst>
          </p:cNvPr>
          <p:cNvSpPr/>
          <p:nvPr/>
        </p:nvSpPr>
        <p:spPr>
          <a:xfrm>
            <a:off x="425454" y="251448"/>
            <a:ext cx="6400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Encoder</a:t>
            </a:r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337CBC72-2646-4346-ADCE-D206F94D167F}"/>
              </a:ext>
            </a:extLst>
          </p:cNvPr>
          <p:cNvSpPr/>
          <p:nvPr/>
        </p:nvSpPr>
        <p:spPr>
          <a:xfrm>
            <a:off x="732550" y="1308187"/>
            <a:ext cx="10240250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600" dirty="0">
                <a:latin typeface="Palatino"/>
              </a:rPr>
              <a:t>A subnetwork that transforms a </a:t>
            </a:r>
            <a:r>
              <a:rPr lang="en-US" altLang="zh-CN" sz="2600" b="1" dirty="0">
                <a:latin typeface="Palatino"/>
              </a:rPr>
              <a:t>sequence</a:t>
            </a:r>
            <a:r>
              <a:rPr lang="en-US" altLang="zh-CN" sz="2600" dirty="0">
                <a:latin typeface="Palatino"/>
              </a:rPr>
              <a:t> of dense vectors into a </a:t>
            </a:r>
            <a:r>
              <a:rPr lang="en-US" altLang="zh-CN" sz="2600" b="1" dirty="0">
                <a:latin typeface="Palatino"/>
              </a:rPr>
              <a:t>single</a:t>
            </a:r>
            <a:r>
              <a:rPr lang="en-US" altLang="zh-CN" sz="2600" dirty="0">
                <a:latin typeface="Palatino"/>
              </a:rPr>
              <a:t> dense vector that represents features over the whole sequence.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Pooling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Convolution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Recurrent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Attentional neural network</a:t>
            </a:r>
            <a:endParaRPr lang="zh-CN" altLang="en-US" sz="2400" dirty="0">
              <a:latin typeface="Palatino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3ADF92-ABFD-2F4E-80A8-B9964DD413D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454"/>
          <a:stretch/>
        </p:blipFill>
        <p:spPr>
          <a:xfrm>
            <a:off x="6197738" y="3209544"/>
            <a:ext cx="4123774" cy="254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2736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77C6164-03A4-DD41-890F-9CAB29A2631F}"/>
              </a:ext>
            </a:extLst>
          </p:cNvPr>
          <p:cNvSpPr/>
          <p:nvPr/>
        </p:nvSpPr>
        <p:spPr>
          <a:xfrm>
            <a:off x="266150" y="201302"/>
            <a:ext cx="80086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2A844444-62D7-CD45-9CBE-ADD75EE5D4A8}"/>
                  </a:ext>
                </a:extLst>
              </p:cNvPr>
              <p:cNvSpPr/>
              <p:nvPr/>
            </p:nvSpPr>
            <p:spPr>
              <a:xfrm>
                <a:off x="538678" y="847633"/>
                <a:ext cx="9443522" cy="4058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Output classes: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 vector: a sequence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equence encoding layer gives abstract vector representation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oftmax multi-class output layer calculates the classification probability distribution: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𝐨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softmax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𝐨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2A844444-62D7-CD45-9CBE-ADD75EE5D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78" y="847633"/>
                <a:ext cx="9443522" cy="4058355"/>
              </a:xfrm>
              <a:prstGeom prst="rect">
                <a:avLst/>
              </a:prstGeom>
              <a:blipFill>
                <a:blip r:embed="rId2"/>
                <a:stretch>
                  <a:fillRect l="-940" b="-1962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D81123C-6875-7047-B5B3-1D9864949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082" y="3359723"/>
            <a:ext cx="3715035" cy="329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0144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698E752D-F483-6F4B-9F9A-5A3AE35BF37E}"/>
              </a:ext>
            </a:extLst>
          </p:cNvPr>
          <p:cNvSpPr/>
          <p:nvPr/>
        </p:nvSpPr>
        <p:spPr>
          <a:xfrm>
            <a:off x="494753" y="214146"/>
            <a:ext cx="8115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39A85AC8-1F64-0B42-B5A8-DCA761D1E65F}"/>
                  </a:ext>
                </a:extLst>
              </p:cNvPr>
              <p:cNvSpPr/>
              <p:nvPr/>
            </p:nvSpPr>
            <p:spPr>
              <a:xfrm>
                <a:off x="1152452" y="860477"/>
                <a:ext cx="9887096" cy="2876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ith log-likelihood loss (cross-entropy loss)</a:t>
                </a:r>
              </a:p>
              <a:p>
                <a:pPr marL="914400" lvl="1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raining sampl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914400" lvl="1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Cross-entropy loss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</m:nary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𝐩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914400" lvl="1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Back-backpropagation, SGD</a:t>
                </a:r>
                <a:endParaRPr lang="zh-CN" altLang="en-US" sz="20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Each layer is responsible for its own back-propagation.</a:t>
                </a: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39A85AC8-1F64-0B42-B5A8-DCA761D1E6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452" y="860477"/>
                <a:ext cx="9887096" cy="2876813"/>
              </a:xfrm>
              <a:prstGeom prst="rect">
                <a:avLst/>
              </a:prstGeom>
              <a:blipFill>
                <a:blip r:embed="rId2"/>
                <a:stretch>
                  <a:fillRect l="-769" b="-350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1425E12-6D4B-A344-BA8E-A8F10129AB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112" y="3888206"/>
            <a:ext cx="3241596" cy="287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7551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9983211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8CBE26B-BF5A-1447-82D1-A77BB6139F50}"/>
              </a:ext>
            </a:extLst>
          </p:cNvPr>
          <p:cNvSpPr/>
          <p:nvPr/>
        </p:nvSpPr>
        <p:spPr>
          <a:xfrm>
            <a:off x="585788" y="136524"/>
            <a:ext cx="3780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/>
              <p:nvPr/>
            </p:nvSpPr>
            <p:spPr>
              <a:xfrm>
                <a:off x="975767" y="1148021"/>
                <a:ext cx="9922024" cy="1697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Pooling aggregates input sequence (deep averaging network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um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um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767" y="1148021"/>
                <a:ext cx="9922024" cy="1697901"/>
              </a:xfrm>
              <a:prstGeom prst="rect">
                <a:avLst/>
              </a:prstGeom>
              <a:blipFill>
                <a:blip r:embed="rId2"/>
                <a:stretch>
                  <a:fillRect l="-894" b="-518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9" descr="图示&#10;&#10;描述已自动生成">
            <a:extLst>
              <a:ext uri="{FF2B5EF4-FFF2-40B4-BE49-F238E27FC236}">
                <a16:creationId xmlns:a16="http://schemas.microsoft.com/office/drawing/2014/main" id="{BA57E12A-C86C-1B4D-85F9-B3BE80C5CB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07" r="19217"/>
          <a:stretch/>
        </p:blipFill>
        <p:spPr>
          <a:xfrm>
            <a:off x="7085798" y="2236045"/>
            <a:ext cx="3484605" cy="1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377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8CBE26B-BF5A-1447-82D1-A77BB6139F50}"/>
              </a:ext>
            </a:extLst>
          </p:cNvPr>
          <p:cNvSpPr/>
          <p:nvPr/>
        </p:nvSpPr>
        <p:spPr>
          <a:xfrm>
            <a:off x="585788" y="136524"/>
            <a:ext cx="3780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/>
              <p:nvPr/>
            </p:nvSpPr>
            <p:spPr>
              <a:xfrm>
                <a:off x="975767" y="1148021"/>
                <a:ext cx="9922024" cy="3592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Pooling aggregates input sequence (deep averaging network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um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um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verage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avg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767" y="1148021"/>
                <a:ext cx="9922024" cy="3592330"/>
              </a:xfrm>
              <a:prstGeom prst="rect">
                <a:avLst/>
              </a:prstGeom>
              <a:blipFill>
                <a:blip r:embed="rId2"/>
                <a:stretch>
                  <a:fillRect l="-894" b="-669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9" descr="图示&#10;&#10;描述已自动生成">
            <a:extLst>
              <a:ext uri="{FF2B5EF4-FFF2-40B4-BE49-F238E27FC236}">
                <a16:creationId xmlns:a16="http://schemas.microsoft.com/office/drawing/2014/main" id="{BA57E12A-C86C-1B4D-85F9-B3BE80C5CB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07" r="19217"/>
          <a:stretch/>
        </p:blipFill>
        <p:spPr>
          <a:xfrm>
            <a:off x="7085798" y="2236045"/>
            <a:ext cx="3484605" cy="1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125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8CBE26B-BF5A-1447-82D1-A77BB6139F50}"/>
              </a:ext>
            </a:extLst>
          </p:cNvPr>
          <p:cNvSpPr/>
          <p:nvPr/>
        </p:nvSpPr>
        <p:spPr>
          <a:xfrm>
            <a:off x="585788" y="136524"/>
            <a:ext cx="3780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/>
              <p:nvPr/>
            </p:nvSpPr>
            <p:spPr>
              <a:xfrm>
                <a:off x="975767" y="1148021"/>
                <a:ext cx="9922024" cy="4713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Pooling aggregates input sequence (deep averaging network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um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um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verage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avg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ax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1],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2],…,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767" y="1148021"/>
                <a:ext cx="9922024" cy="4713726"/>
              </a:xfrm>
              <a:prstGeom prst="rect">
                <a:avLst/>
              </a:prstGeom>
              <a:blipFill>
                <a:blip r:embed="rId2"/>
                <a:stretch>
                  <a:fillRect l="-894" b="-672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9" descr="图示&#10;&#10;描述已自动生成">
            <a:extLst>
              <a:ext uri="{FF2B5EF4-FFF2-40B4-BE49-F238E27FC236}">
                <a16:creationId xmlns:a16="http://schemas.microsoft.com/office/drawing/2014/main" id="{BA57E12A-C86C-1B4D-85F9-B3BE80C5CB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07" r="19217"/>
          <a:stretch/>
        </p:blipFill>
        <p:spPr>
          <a:xfrm>
            <a:off x="7085798" y="2236045"/>
            <a:ext cx="3484605" cy="1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138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8CBE26B-BF5A-1447-82D1-A77BB6139F50}"/>
              </a:ext>
            </a:extLst>
          </p:cNvPr>
          <p:cNvSpPr/>
          <p:nvPr/>
        </p:nvSpPr>
        <p:spPr>
          <a:xfrm>
            <a:off x="585788" y="136524"/>
            <a:ext cx="3780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/>
              <p:nvPr/>
            </p:nvSpPr>
            <p:spPr>
              <a:xfrm>
                <a:off x="975767" y="1148021"/>
                <a:ext cx="9922024" cy="53268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Pooling aggregates input sequence (deep averaging network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um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um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verage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avg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ax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1],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2],…,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in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1]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2],…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81E95D2-5FE3-BC41-A6EF-A33F8723B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767" y="1148021"/>
                <a:ext cx="9922024" cy="5326843"/>
              </a:xfrm>
              <a:prstGeom prst="rect">
                <a:avLst/>
              </a:prstGeom>
              <a:blipFill>
                <a:blip r:embed="rId2"/>
                <a:stretch>
                  <a:fillRect l="-894" b="-15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9" descr="图示&#10;&#10;描述已自动生成">
            <a:extLst>
              <a:ext uri="{FF2B5EF4-FFF2-40B4-BE49-F238E27FC236}">
                <a16:creationId xmlns:a16="http://schemas.microsoft.com/office/drawing/2014/main" id="{BA57E12A-C86C-1B4D-85F9-B3BE80C5CB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07" r="19217"/>
          <a:stretch/>
        </p:blipFill>
        <p:spPr>
          <a:xfrm>
            <a:off x="7085798" y="2236045"/>
            <a:ext cx="3484605" cy="1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706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6">
                <a:extLst>
                  <a:ext uri="{FF2B5EF4-FFF2-40B4-BE49-F238E27FC236}">
                    <a16:creationId xmlns:a16="http://schemas.microsoft.com/office/drawing/2014/main" id="{1E6F850B-623C-EE4B-BA3F-7174F6D47570}"/>
                  </a:ext>
                </a:extLst>
              </p:cNvPr>
              <p:cNvSpPr/>
              <p:nvPr/>
            </p:nvSpPr>
            <p:spPr>
              <a:xfrm>
                <a:off x="1118791" y="844410"/>
                <a:ext cx="10326290" cy="4660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Back-propagation (no model parameters)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sum pooling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for all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[1,…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average pooling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maximum pooling, </a:t>
                </a:r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>
                  <a:buSzPct val="100000"/>
                </a:pPr>
                <a:r>
                  <a:rPr lang="en-US" altLang="zh-CN" dirty="0"/>
                  <a:t>	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d>
                          <m:dPr>
                            <m:begChr m:val=""/>
                            <m:endChr m:val="]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den>
                              </m:f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Palatino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Palatino"/>
                                    </a:rPr>
                                    <m:t>if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Palatino"/>
                                    </a:rPr>
                                    <m:t> 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arg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sub>
                                      <m:d>
                                        <m:dPr>
                                          <m:begChr m:val=""/>
                                          <m:endChr m:val="]"/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40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400">
                                              <a:latin typeface="Cambria Math" panose="02040503050406030204" pitchFamily="18" charset="0"/>
                                            </a:rPr>
                                            <m:t>∈[1,…,</m:t>
                                          </m:r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>
                                          <a:latin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zh-CN" alt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40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</m:s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],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∈[1,…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∈[1,…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Palatino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Palatino"/>
                                </a:rPr>
                                <m:t>otherwise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Palatino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Palatino"/>
                  </a:rPr>
                  <a:t>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minimum pooling, similar. 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3" name="矩形 6">
                <a:extLst>
                  <a:ext uri="{FF2B5EF4-FFF2-40B4-BE49-F238E27FC236}">
                    <a16:creationId xmlns:a16="http://schemas.microsoft.com/office/drawing/2014/main" id="{1E6F850B-623C-EE4B-BA3F-7174F6D47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791" y="844410"/>
                <a:ext cx="10326290" cy="4660699"/>
              </a:xfrm>
              <a:prstGeom prst="rect">
                <a:avLst/>
              </a:prstGeom>
              <a:blipFill>
                <a:blip r:embed="rId2"/>
                <a:stretch>
                  <a:fillRect l="-6027" r="-4059" b="-7092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5">
            <a:extLst>
              <a:ext uri="{FF2B5EF4-FFF2-40B4-BE49-F238E27FC236}">
                <a16:creationId xmlns:a16="http://schemas.microsoft.com/office/drawing/2014/main" id="{0BDE17C5-2197-144C-A13B-C8139FEDC07F}"/>
              </a:ext>
            </a:extLst>
          </p:cNvPr>
          <p:cNvSpPr/>
          <p:nvPr/>
        </p:nvSpPr>
        <p:spPr>
          <a:xfrm>
            <a:off x="585788" y="136524"/>
            <a:ext cx="3780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</p:spTree>
    <p:extLst>
      <p:ext uri="{BB962C8B-B14F-4D97-AF65-F5344CB8AC3E}">
        <p14:creationId xmlns:p14="http://schemas.microsoft.com/office/powerpoint/2010/main" val="2593412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>
            <a:extLst>
              <a:ext uri="{FF2B5EF4-FFF2-40B4-BE49-F238E27FC236}">
                <a16:creationId xmlns:a16="http://schemas.microsoft.com/office/drawing/2014/main" id="{F0C8DF84-0B35-1543-9708-6A955DB30D9E}"/>
              </a:ext>
            </a:extLst>
          </p:cNvPr>
          <p:cNvSpPr/>
          <p:nvPr/>
        </p:nvSpPr>
        <p:spPr>
          <a:xfrm>
            <a:off x="194217" y="194682"/>
            <a:ext cx="21895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verview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DCA32C4-289C-684D-9836-2CE380BF1681}"/>
              </a:ext>
            </a:extLst>
          </p:cNvPr>
          <p:cNvGrpSpPr/>
          <p:nvPr/>
        </p:nvGrpSpPr>
        <p:grpSpPr>
          <a:xfrm>
            <a:off x="2753915" y="208330"/>
            <a:ext cx="5881598" cy="759600"/>
            <a:chOff x="2466575" y="527996"/>
            <a:chExt cx="5881598" cy="759600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90FF894E-5434-E044-8FBF-77D0D15E1595}"/>
                </a:ext>
              </a:extLst>
            </p:cNvPr>
            <p:cNvSpPr/>
            <p:nvPr/>
          </p:nvSpPr>
          <p:spPr>
            <a:xfrm>
              <a:off x="2466575" y="527996"/>
              <a:ext cx="5881598" cy="759600"/>
            </a:xfrm>
            <a:prstGeom prst="roundRect">
              <a:avLst/>
            </a:prstGeom>
            <a:noFill/>
            <a:ln w="15875">
              <a:solidFill>
                <a:srgbClr val="024990"/>
              </a:solidFill>
            </a:ln>
            <a:effectLst>
              <a:outerShdw blurRad="40169" dist="12700" dir="3120000" algn="tl" rotWithShape="0">
                <a:prstClr val="black">
                  <a:alpha val="2862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9A7BFA7-D2B7-6645-9B7A-5FC7EDB9CADE}"/>
                </a:ext>
              </a:extLst>
            </p:cNvPr>
            <p:cNvSpPr txBox="1"/>
            <p:nvPr/>
          </p:nvSpPr>
          <p:spPr>
            <a:xfrm>
              <a:off x="2504996" y="567367"/>
              <a:ext cx="943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rPr>
                <a:t>Week</a:t>
              </a:r>
              <a:r>
                <a:rPr lang="zh-CN" altLang="en-US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rPr>
                <a:t> </a:t>
              </a:r>
              <a:r>
                <a:rPr lang="en-US" altLang="zh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rPr>
                <a:t>2</a:t>
              </a:r>
              <a:endParaRPr lang="en-CN" b="1" dirty="0">
                <a:solidFill>
                  <a:srgbClr val="F18D01"/>
                </a:solidFill>
                <a:latin typeface="Palatino" pitchFamily="2" charset="77"/>
                <a:ea typeface="Palatino" pitchFamily="2" charset="77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3877CE7-AF2D-9849-B51B-1BB1AA61E811}"/>
                </a:ext>
              </a:extLst>
            </p:cNvPr>
            <p:cNvSpPr txBox="1"/>
            <p:nvPr/>
          </p:nvSpPr>
          <p:spPr>
            <a:xfrm>
              <a:off x="3515292" y="753092"/>
              <a:ext cx="170591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1600" dirty="0">
                  <a:latin typeface="Palatino" pitchFamily="2" charset="77"/>
                  <a:ea typeface="Palatino" pitchFamily="2" charset="77"/>
                </a:rPr>
                <a:t>Data</a:t>
              </a:r>
              <a:r>
                <a:rPr lang="zh-CN" altLang="en-US" sz="1600" dirty="0">
                  <a:latin typeface="Palatino" pitchFamily="2" charset="77"/>
                  <a:ea typeface="Palatino" pitchFamily="2" charset="77"/>
                </a:rPr>
                <a:t> </a:t>
              </a:r>
              <a:r>
                <a:rPr lang="en-US" altLang="zh-CN" sz="1600" dirty="0">
                  <a:latin typeface="Palatino" pitchFamily="2" charset="77"/>
                  <a:ea typeface="Palatino" pitchFamily="2" charset="77"/>
                </a:rPr>
                <a:t>and</a:t>
              </a:r>
              <a:r>
                <a:rPr lang="zh-CN" altLang="en-US" sz="1600" dirty="0">
                  <a:latin typeface="Palatino" pitchFamily="2" charset="77"/>
                  <a:ea typeface="Palatino" pitchFamily="2" charset="77"/>
                </a:rPr>
                <a:t> </a:t>
              </a:r>
              <a:r>
                <a:rPr lang="en-US" altLang="zh-CN" sz="1600" dirty="0">
                  <a:latin typeface="Palatino" pitchFamily="2" charset="77"/>
                  <a:ea typeface="Palatino" pitchFamily="2" charset="77"/>
                </a:rPr>
                <a:t>Model</a:t>
              </a:r>
              <a:endParaRPr lang="en-CN" sz="1600" dirty="0">
                <a:latin typeface="Palatino" pitchFamily="2" charset="77"/>
                <a:ea typeface="Palatino" pitchFamily="2" charset="77"/>
              </a:endParaRPr>
            </a:p>
          </p:txBody>
        </p:sp>
        <p:sp>
          <p:nvSpPr>
            <p:cNvPr id="35" name="Left Brace 34">
              <a:extLst>
                <a:ext uri="{FF2B5EF4-FFF2-40B4-BE49-F238E27FC236}">
                  <a16:creationId xmlns:a16="http://schemas.microsoft.com/office/drawing/2014/main" id="{723C07E4-144B-7944-9D79-AF3B64F0903A}"/>
                </a:ext>
              </a:extLst>
            </p:cNvPr>
            <p:cNvSpPr/>
            <p:nvPr/>
          </p:nvSpPr>
          <p:spPr>
            <a:xfrm>
              <a:off x="5147872" y="639108"/>
              <a:ext cx="178875" cy="549077"/>
            </a:xfrm>
            <a:prstGeom prst="leftBrac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186552A-BE6F-694B-B076-1AA7B6020ED3}"/>
                </a:ext>
              </a:extLst>
            </p:cNvPr>
            <p:cNvSpPr txBox="1"/>
            <p:nvPr/>
          </p:nvSpPr>
          <p:spPr>
            <a:xfrm>
              <a:off x="5391849" y="583815"/>
              <a:ext cx="29102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1600" dirty="0">
                  <a:latin typeface="Palatino" pitchFamily="2" charset="77"/>
                  <a:ea typeface="Palatino" pitchFamily="2" charset="77"/>
                </a:rPr>
                <a:t>Overview of NLP architecture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3C82AE3-1509-0F4B-8D09-B6507637DD14}"/>
                </a:ext>
              </a:extLst>
            </p:cNvPr>
            <p:cNvSpPr txBox="1"/>
            <p:nvPr/>
          </p:nvSpPr>
          <p:spPr>
            <a:xfrm>
              <a:off x="5390961" y="939768"/>
              <a:ext cx="2242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1600" dirty="0">
                  <a:latin typeface="Palatino" pitchFamily="2" charset="77"/>
                  <a:ea typeface="Palatino" pitchFamily="2" charset="77"/>
                </a:rPr>
                <a:t>Review</a:t>
              </a:r>
              <a:r>
                <a:rPr lang="zh-CN" altLang="en-US" sz="1600" dirty="0">
                  <a:latin typeface="Palatino" pitchFamily="2" charset="77"/>
                  <a:ea typeface="Palatino" pitchFamily="2" charset="77"/>
                </a:rPr>
                <a:t> </a:t>
              </a:r>
              <a:r>
                <a:rPr lang="en-US" altLang="zh-CN" sz="1600" dirty="0">
                  <a:latin typeface="Palatino" pitchFamily="2" charset="77"/>
                  <a:ea typeface="Palatino" pitchFamily="2" charset="77"/>
                </a:rPr>
                <a:t>of</a:t>
              </a:r>
              <a:r>
                <a:rPr lang="zh-CN" altLang="en-US" sz="1600" dirty="0">
                  <a:latin typeface="Palatino" pitchFamily="2" charset="77"/>
                  <a:ea typeface="Palatino" pitchFamily="2" charset="77"/>
                </a:rPr>
                <a:t> </a:t>
              </a:r>
              <a:r>
                <a:rPr lang="en-US" altLang="zh-CN" sz="1600" dirty="0">
                  <a:latin typeface="Palatino" pitchFamily="2" charset="77"/>
                  <a:ea typeface="Palatino" pitchFamily="2" charset="77"/>
                </a:rPr>
                <a:t>background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54C07AB5-8C84-A743-8C3B-82FAB7434381}"/>
              </a:ext>
            </a:extLst>
          </p:cNvPr>
          <p:cNvGrpSpPr/>
          <p:nvPr/>
        </p:nvGrpSpPr>
        <p:grpSpPr>
          <a:xfrm>
            <a:off x="122945" y="1244784"/>
            <a:ext cx="11902568" cy="1450773"/>
            <a:chOff x="122945" y="1653576"/>
            <a:chExt cx="11902568" cy="1450773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8BC6429-5500-A340-8C62-13537A9D7791}"/>
                </a:ext>
              </a:extLst>
            </p:cNvPr>
            <p:cNvGrpSpPr/>
            <p:nvPr/>
          </p:nvGrpSpPr>
          <p:grpSpPr>
            <a:xfrm>
              <a:off x="271452" y="2006612"/>
              <a:ext cx="2271315" cy="994276"/>
              <a:chOff x="277039" y="1574403"/>
              <a:chExt cx="2271315" cy="994276"/>
            </a:xfrm>
          </p:grpSpPr>
          <p:sp>
            <p:nvSpPr>
              <p:cNvPr id="4" name="Rounded Rectangle 3">
                <a:extLst>
                  <a:ext uri="{FF2B5EF4-FFF2-40B4-BE49-F238E27FC236}">
                    <a16:creationId xmlns:a16="http://schemas.microsoft.com/office/drawing/2014/main" id="{9DC544B2-6E4F-DE42-BC7F-0C6BEE32FDAB}"/>
                  </a:ext>
                </a:extLst>
              </p:cNvPr>
              <p:cNvSpPr/>
              <p:nvPr/>
            </p:nvSpPr>
            <p:spPr>
              <a:xfrm>
                <a:off x="277039" y="1578225"/>
                <a:ext cx="2209579" cy="990454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A3D1CC0-15A1-4045-8F30-F54D6C8357EF}"/>
                  </a:ext>
                </a:extLst>
              </p:cNvPr>
              <p:cNvSpPr txBox="1"/>
              <p:nvPr/>
            </p:nvSpPr>
            <p:spPr>
              <a:xfrm>
                <a:off x="277040" y="1574403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3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5DD5685-5148-0648-912B-59051109B6D5}"/>
                  </a:ext>
                </a:extLst>
              </p:cNvPr>
              <p:cNvSpPr txBox="1"/>
              <p:nvPr/>
            </p:nvSpPr>
            <p:spPr>
              <a:xfrm>
                <a:off x="338775" y="1897056"/>
                <a:ext cx="220957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N-gram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Language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Models</a:t>
                </a:r>
              </a:p>
              <a:p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Naïve Bayes</a:t>
                </a:r>
              </a:p>
              <a:p>
                <a:r>
                  <a:rPr lang="en-US" sz="1200" dirty="0">
                    <a:latin typeface="Palatino" pitchFamily="2" charset="77"/>
                    <a:ea typeface="Palatino" pitchFamily="2" charset="77"/>
                  </a:rPr>
                  <a:t>Generative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Text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Classification</a:t>
                </a:r>
                <a:endParaRPr lang="en-CN" sz="12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82F81614-63FF-8349-BD29-CC20E9EEB074}"/>
                </a:ext>
              </a:extLst>
            </p:cNvPr>
            <p:cNvGrpSpPr/>
            <p:nvPr/>
          </p:nvGrpSpPr>
          <p:grpSpPr>
            <a:xfrm>
              <a:off x="2749958" y="2014469"/>
              <a:ext cx="2500265" cy="994275"/>
              <a:chOff x="2842231" y="1453364"/>
              <a:chExt cx="2500265" cy="994275"/>
            </a:xfrm>
          </p:grpSpPr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1733600F-B8BC-8E46-9535-D20A98B88B17}"/>
                  </a:ext>
                </a:extLst>
              </p:cNvPr>
              <p:cNvSpPr/>
              <p:nvPr/>
            </p:nvSpPr>
            <p:spPr>
              <a:xfrm>
                <a:off x="2842231" y="1453364"/>
                <a:ext cx="2412020" cy="994275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2329D3-1F76-9D44-95F2-4DDF77393781}"/>
                  </a:ext>
                </a:extLst>
              </p:cNvPr>
              <p:cNvSpPr txBox="1"/>
              <p:nvPr/>
            </p:nvSpPr>
            <p:spPr>
              <a:xfrm>
                <a:off x="2850519" y="1463303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4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EFE1C48-DA85-1A4B-AAD0-02D85B81B925}"/>
                  </a:ext>
                </a:extLst>
              </p:cNvPr>
              <p:cNvSpPr txBox="1"/>
              <p:nvPr/>
            </p:nvSpPr>
            <p:spPr>
              <a:xfrm>
                <a:off x="2873230" y="1776578"/>
                <a:ext cx="246926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200" dirty="0">
                    <a:latin typeface="Palatino" pitchFamily="2" charset="77"/>
                    <a:ea typeface="Palatino" pitchFamily="2" charset="77"/>
                  </a:rPr>
                  <a:t>Features</a:t>
                </a:r>
              </a:p>
              <a:p>
                <a:r>
                  <a:rPr lang="en-CN" sz="1200" dirty="0">
                    <a:latin typeface="Palatino" pitchFamily="2" charset="77"/>
                    <a:ea typeface="Palatino" pitchFamily="2" charset="77"/>
                  </a:rPr>
                  <a:t>Document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Representation</a:t>
                </a:r>
              </a:p>
              <a:p>
                <a:r>
                  <a:rPr lang="en-CN" sz="1200" dirty="0">
                    <a:latin typeface="Palatino" pitchFamily="2" charset="77"/>
                    <a:ea typeface="Palatino" pitchFamily="2" charset="77"/>
                  </a:rPr>
                  <a:t>Discriminative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Text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Classification</a:t>
                </a:r>
                <a:endParaRPr lang="en-CN" sz="12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8C53661B-B2A9-F445-AE2E-FDD14160B4A2}"/>
                </a:ext>
              </a:extLst>
            </p:cNvPr>
            <p:cNvGrpSpPr/>
            <p:nvPr/>
          </p:nvGrpSpPr>
          <p:grpSpPr>
            <a:xfrm>
              <a:off x="5412048" y="2021478"/>
              <a:ext cx="935845" cy="989153"/>
              <a:chOff x="5393046" y="1555249"/>
              <a:chExt cx="1193871" cy="764407"/>
            </a:xfrm>
          </p:grpSpPr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93787BB-B7FC-534F-8664-BC9A7B64CB86}"/>
                  </a:ext>
                </a:extLst>
              </p:cNvPr>
              <p:cNvSpPr/>
              <p:nvPr/>
            </p:nvSpPr>
            <p:spPr>
              <a:xfrm>
                <a:off x="5407418" y="1555249"/>
                <a:ext cx="1179499" cy="764407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795ABA-09D3-9A4A-A469-2CC93782D06A}"/>
                  </a:ext>
                </a:extLst>
              </p:cNvPr>
              <p:cNvSpPr txBox="1"/>
              <p:nvPr/>
            </p:nvSpPr>
            <p:spPr>
              <a:xfrm>
                <a:off x="5393046" y="1563168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5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299C8FC-9EA5-854C-B1CC-65B0759A9DD8}"/>
                  </a:ext>
                </a:extLst>
              </p:cNvPr>
              <p:cNvSpPr txBox="1"/>
              <p:nvPr/>
            </p:nvSpPr>
            <p:spPr>
              <a:xfrm>
                <a:off x="5461036" y="1858031"/>
                <a:ext cx="1018888" cy="404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Neuron</a:t>
                </a:r>
              </a:p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SGD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6F6FC79D-2062-0F47-B45E-D22CC3EBB898}"/>
                </a:ext>
              </a:extLst>
            </p:cNvPr>
            <p:cNvGrpSpPr/>
            <p:nvPr/>
          </p:nvGrpSpPr>
          <p:grpSpPr>
            <a:xfrm>
              <a:off x="6692346" y="2014469"/>
              <a:ext cx="1664229" cy="994275"/>
              <a:chOff x="7045398" y="1555249"/>
              <a:chExt cx="1664229" cy="764407"/>
            </a:xfrm>
          </p:grpSpPr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7DA0348B-5DCF-CC43-BB41-5AA2ED5F8369}"/>
                  </a:ext>
                </a:extLst>
              </p:cNvPr>
              <p:cNvSpPr/>
              <p:nvPr/>
            </p:nvSpPr>
            <p:spPr>
              <a:xfrm>
                <a:off x="7045398" y="1555249"/>
                <a:ext cx="1664229" cy="764407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C11EBAA-5E95-814A-BAB4-32AB24AECB25}"/>
                  </a:ext>
                </a:extLst>
              </p:cNvPr>
              <p:cNvSpPr txBox="1"/>
              <p:nvPr/>
            </p:nvSpPr>
            <p:spPr>
              <a:xfrm>
                <a:off x="7052192" y="1560489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6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6ECB03-0922-1442-A353-CFBC99F98E9E}"/>
                  </a:ext>
                </a:extLst>
              </p:cNvPr>
              <p:cNvSpPr txBox="1"/>
              <p:nvPr/>
            </p:nvSpPr>
            <p:spPr>
              <a:xfrm>
                <a:off x="7085721" y="1845785"/>
                <a:ext cx="16239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200" dirty="0">
                    <a:latin typeface="Palatino" pitchFamily="2" charset="77"/>
                    <a:ea typeface="Palatino" pitchFamily="2" charset="77"/>
                  </a:rPr>
                  <a:t>Entropy, Perplexity</a:t>
                </a:r>
              </a:p>
              <a:p>
                <a:r>
                  <a:rPr lang="en-CN" sz="1200" dirty="0">
                    <a:latin typeface="Palatino" pitchFamily="2" charset="77"/>
                    <a:ea typeface="Palatino" pitchFamily="2" charset="77"/>
                  </a:rPr>
                  <a:t>Word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Representation</a:t>
                </a:r>
                <a:endParaRPr lang="en-CN" sz="12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7CC37D06-DFEC-4448-9364-4F5FBF0E9AB9}"/>
                </a:ext>
              </a:extLst>
            </p:cNvPr>
            <p:cNvGrpSpPr/>
            <p:nvPr/>
          </p:nvGrpSpPr>
          <p:grpSpPr>
            <a:xfrm>
              <a:off x="8679371" y="1999353"/>
              <a:ext cx="3199133" cy="1036945"/>
              <a:chOff x="8657103" y="1547744"/>
              <a:chExt cx="3199133" cy="797562"/>
            </a:xfrm>
          </p:grpSpPr>
          <p:sp>
            <p:nvSpPr>
              <p:cNvPr id="9" name="Rounded Rectangle 8">
                <a:extLst>
                  <a:ext uri="{FF2B5EF4-FFF2-40B4-BE49-F238E27FC236}">
                    <a16:creationId xmlns:a16="http://schemas.microsoft.com/office/drawing/2014/main" id="{E7A6D590-363A-B043-9220-6CAF69F1F041}"/>
                  </a:ext>
                </a:extLst>
              </p:cNvPr>
              <p:cNvSpPr/>
              <p:nvPr/>
            </p:nvSpPr>
            <p:spPr>
              <a:xfrm>
                <a:off x="8657103" y="1547744"/>
                <a:ext cx="3199133" cy="782641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086D1FD-B539-6A4C-B377-E41807F30048}"/>
                  </a:ext>
                </a:extLst>
              </p:cNvPr>
              <p:cNvSpPr txBox="1"/>
              <p:nvPr/>
            </p:nvSpPr>
            <p:spPr>
              <a:xfrm>
                <a:off x="8663966" y="1560773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7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C618E3A-6F9E-A647-9F6F-2DB1517A37A4}"/>
                  </a:ext>
                </a:extLst>
              </p:cNvPr>
              <p:cNvSpPr txBox="1"/>
              <p:nvPr/>
            </p:nvSpPr>
            <p:spPr>
              <a:xfrm>
                <a:off x="8711289" y="1883641"/>
                <a:ext cx="31404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200" dirty="0">
                    <a:latin typeface="Palatino" pitchFamily="2" charset="77"/>
                    <a:ea typeface="Palatino" pitchFamily="2" charset="77"/>
                  </a:rPr>
                  <a:t>HMM -- Generative Sturctured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Prediction</a:t>
                </a:r>
              </a:p>
              <a:p>
                <a:r>
                  <a:rPr lang="en-US" sz="1200" dirty="0">
                    <a:latin typeface="Palatino" pitchFamily="2" charset="77"/>
                    <a:ea typeface="Palatino" pitchFamily="2" charset="77"/>
                  </a:rPr>
                  <a:t>CRF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–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Discriminative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Structured</a:t>
                </a:r>
                <a:r>
                  <a:rPr lang="zh-CN" altLang="en-US" sz="12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200" dirty="0">
                    <a:latin typeface="Palatino" pitchFamily="2" charset="77"/>
                    <a:ea typeface="Palatino" pitchFamily="2" charset="77"/>
                  </a:rPr>
                  <a:t>Prediction</a:t>
                </a:r>
                <a:endParaRPr lang="en-CN" sz="12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CAFDD7B3-B6B2-B34C-8601-E139250D635C}"/>
                </a:ext>
              </a:extLst>
            </p:cNvPr>
            <p:cNvSpPr/>
            <p:nvPr/>
          </p:nvSpPr>
          <p:spPr>
            <a:xfrm>
              <a:off x="122945" y="1653576"/>
              <a:ext cx="11902568" cy="1450773"/>
            </a:xfrm>
            <a:prstGeom prst="rect">
              <a:avLst/>
            </a:prstGeom>
            <a:noFill/>
            <a:ln w="12700">
              <a:solidFill>
                <a:srgbClr val="F18D0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807162A9-5F78-1643-8E57-EE41FCDF8B17}"/>
              </a:ext>
            </a:extLst>
          </p:cNvPr>
          <p:cNvGrpSpPr/>
          <p:nvPr/>
        </p:nvGrpSpPr>
        <p:grpSpPr>
          <a:xfrm>
            <a:off x="445674" y="2952541"/>
            <a:ext cx="11257109" cy="2371281"/>
            <a:chOff x="122945" y="3263335"/>
            <a:chExt cx="11257109" cy="2371281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63754E71-B2BD-5C4B-8AD7-3F16FB2A2612}"/>
                </a:ext>
              </a:extLst>
            </p:cNvPr>
            <p:cNvGrpSpPr/>
            <p:nvPr/>
          </p:nvGrpSpPr>
          <p:grpSpPr>
            <a:xfrm>
              <a:off x="3789540" y="3384909"/>
              <a:ext cx="3583399" cy="910285"/>
              <a:chOff x="2834546" y="2645985"/>
              <a:chExt cx="3583399" cy="910285"/>
            </a:xfrm>
          </p:grpSpPr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931F0242-3DB1-8140-BF86-C242E66ED0D3}"/>
                  </a:ext>
                </a:extLst>
              </p:cNvPr>
              <p:cNvSpPr/>
              <p:nvPr/>
            </p:nvSpPr>
            <p:spPr>
              <a:xfrm>
                <a:off x="2842232" y="2645985"/>
                <a:ext cx="3540970" cy="910285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0DE6715-F908-074B-BB83-D3E6D41F1239}"/>
                  </a:ext>
                </a:extLst>
              </p:cNvPr>
              <p:cNvSpPr txBox="1"/>
              <p:nvPr/>
            </p:nvSpPr>
            <p:spPr>
              <a:xfrm>
                <a:off x="2834546" y="2666939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8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E2ED56-0020-CF4E-AB03-71F872B17FF6}"/>
                  </a:ext>
                </a:extLst>
              </p:cNvPr>
              <p:cNvSpPr txBox="1"/>
              <p:nvPr/>
            </p:nvSpPr>
            <p:spPr>
              <a:xfrm>
                <a:off x="2876976" y="2982427"/>
                <a:ext cx="3540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MLP</a:t>
                </a:r>
                <a:r>
                  <a:rPr lang="en-US" sz="1400" dirty="0">
                    <a:latin typeface="Palatino" pitchFamily="2" charset="77"/>
                    <a:ea typeface="Palatino" pitchFamily="2" charset="77"/>
                  </a:rPr>
                  <a:t>, Multi-Layer Perception</a:t>
                </a:r>
              </a:p>
              <a:p>
                <a:r>
                  <a:rPr lang="en-US" sz="1400" dirty="0">
                    <a:latin typeface="Palatino" pitchFamily="2" charset="77"/>
                    <a:ea typeface="Palatino" pitchFamily="2" charset="77"/>
                  </a:rPr>
                  <a:t>Neural N-gram LM and Word Embedding</a:t>
                </a:r>
                <a:endParaRPr lang="en-CN" sz="14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8CD5E57-3458-164E-A2B0-45EF26357C21}"/>
                </a:ext>
              </a:extLst>
            </p:cNvPr>
            <p:cNvGrpSpPr/>
            <p:nvPr/>
          </p:nvGrpSpPr>
          <p:grpSpPr>
            <a:xfrm>
              <a:off x="5777661" y="4444563"/>
              <a:ext cx="2282861" cy="976233"/>
              <a:chOff x="3342554" y="3527724"/>
              <a:chExt cx="2282861" cy="976233"/>
            </a:xfrm>
          </p:grpSpPr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A8A0A453-52B5-DC41-8450-6B9C9C1D73DA}"/>
                  </a:ext>
                </a:extLst>
              </p:cNvPr>
              <p:cNvSpPr/>
              <p:nvPr/>
            </p:nvSpPr>
            <p:spPr>
              <a:xfrm>
                <a:off x="3349042" y="3527724"/>
                <a:ext cx="2269885" cy="976233"/>
              </a:xfrm>
              <a:prstGeom prst="roundRect">
                <a:avLst/>
              </a:prstGeom>
              <a:solidFill>
                <a:srgbClr val="FBDFDF"/>
              </a:solidFill>
              <a:ln w="22225">
                <a:solidFill>
                  <a:srgbClr val="FF000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4A5C291-2B8E-E44B-9E71-1FD9D8CD36D4}"/>
                  </a:ext>
                </a:extLst>
              </p:cNvPr>
              <p:cNvSpPr txBox="1"/>
              <p:nvPr/>
            </p:nvSpPr>
            <p:spPr>
              <a:xfrm>
                <a:off x="3342554" y="3546301"/>
                <a:ext cx="943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9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7F01F61-3D11-EA43-B018-EFA2788A7B09}"/>
                  </a:ext>
                </a:extLst>
              </p:cNvPr>
              <p:cNvSpPr txBox="1"/>
              <p:nvPr/>
            </p:nvSpPr>
            <p:spPr>
              <a:xfrm>
                <a:off x="3390957" y="3909584"/>
                <a:ext cx="22344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Sequence Representation</a:t>
                </a:r>
              </a:p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Neural Text Classification</a:t>
                </a: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0909D271-F068-A242-8E98-51DE33FD43DF}"/>
                </a:ext>
              </a:extLst>
            </p:cNvPr>
            <p:cNvGrpSpPr/>
            <p:nvPr/>
          </p:nvGrpSpPr>
          <p:grpSpPr>
            <a:xfrm>
              <a:off x="7820908" y="3545620"/>
              <a:ext cx="2857449" cy="757025"/>
              <a:chOff x="7553405" y="3741211"/>
              <a:chExt cx="2857449" cy="757025"/>
            </a:xfrm>
          </p:grpSpPr>
          <p:sp>
            <p:nvSpPr>
              <p:cNvPr id="15" name="Rounded Rectangle 14">
                <a:extLst>
                  <a:ext uri="{FF2B5EF4-FFF2-40B4-BE49-F238E27FC236}">
                    <a16:creationId xmlns:a16="http://schemas.microsoft.com/office/drawing/2014/main" id="{A8C23FCD-64FD-D246-913E-C3D397CA33B5}"/>
                  </a:ext>
                </a:extLst>
              </p:cNvPr>
              <p:cNvSpPr/>
              <p:nvPr/>
            </p:nvSpPr>
            <p:spPr>
              <a:xfrm>
                <a:off x="7553406" y="3742724"/>
                <a:ext cx="2857448" cy="755512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D788B6C-3B0D-6643-A4C3-89542E3B8295}"/>
                  </a:ext>
                </a:extLst>
              </p:cNvPr>
              <p:cNvSpPr txBox="1"/>
              <p:nvPr/>
            </p:nvSpPr>
            <p:spPr>
              <a:xfrm>
                <a:off x="7553405" y="3741211"/>
                <a:ext cx="10589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10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C7B6B2E-5DDF-2145-9FF4-852E4161F811}"/>
                  </a:ext>
                </a:extLst>
              </p:cNvPr>
              <p:cNvSpPr txBox="1"/>
              <p:nvPr/>
            </p:nvSpPr>
            <p:spPr>
              <a:xfrm>
                <a:off x="7593223" y="4075419"/>
                <a:ext cx="281763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600" dirty="0">
                    <a:latin typeface="Palatino" pitchFamily="2" charset="77"/>
                    <a:ea typeface="Palatino" pitchFamily="2" charset="77"/>
                  </a:rPr>
                  <a:t>Neural Structured Prediction</a:t>
                </a: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4ECD0925-1589-AE44-9C53-6A15A86D3B65}"/>
                </a:ext>
              </a:extLst>
            </p:cNvPr>
            <p:cNvGrpSpPr/>
            <p:nvPr/>
          </p:nvGrpSpPr>
          <p:grpSpPr>
            <a:xfrm>
              <a:off x="8634527" y="4827980"/>
              <a:ext cx="2608537" cy="670596"/>
              <a:chOff x="5924808" y="4807539"/>
              <a:chExt cx="2608537" cy="758667"/>
            </a:xfrm>
          </p:grpSpPr>
          <p:sp>
            <p:nvSpPr>
              <p:cNvPr id="17" name="Rounded Rectangle 16">
                <a:extLst>
                  <a:ext uri="{FF2B5EF4-FFF2-40B4-BE49-F238E27FC236}">
                    <a16:creationId xmlns:a16="http://schemas.microsoft.com/office/drawing/2014/main" id="{A87E1297-6172-DE40-A9CE-8F258AC04F18}"/>
                  </a:ext>
                </a:extLst>
              </p:cNvPr>
              <p:cNvSpPr/>
              <p:nvPr/>
            </p:nvSpPr>
            <p:spPr>
              <a:xfrm>
                <a:off x="5924808" y="4810694"/>
                <a:ext cx="2608537" cy="755512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DEBC3-8910-2147-A8A0-17CEB7D680C4}"/>
                  </a:ext>
                </a:extLst>
              </p:cNvPr>
              <p:cNvSpPr txBox="1"/>
              <p:nvPr/>
            </p:nvSpPr>
            <p:spPr>
              <a:xfrm>
                <a:off x="5924808" y="4807539"/>
                <a:ext cx="10504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11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A2E9AAA-391B-2449-B260-2041631F9AB5}"/>
                  </a:ext>
                </a:extLst>
              </p:cNvPr>
              <p:cNvSpPr txBox="1"/>
              <p:nvPr/>
            </p:nvSpPr>
            <p:spPr>
              <a:xfrm>
                <a:off x="5967386" y="5148197"/>
                <a:ext cx="25659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600" dirty="0">
                    <a:latin typeface="Palatino" pitchFamily="2" charset="77"/>
                    <a:ea typeface="Palatino" pitchFamily="2" charset="77"/>
                  </a:rPr>
                  <a:t>Structured Representation</a:t>
                </a:r>
              </a:p>
            </p:txBody>
          </p: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08453131-B454-0149-8C2E-3CBD168DC34E}"/>
                </a:ext>
              </a:extLst>
            </p:cNvPr>
            <p:cNvGrpSpPr/>
            <p:nvPr/>
          </p:nvGrpSpPr>
          <p:grpSpPr>
            <a:xfrm>
              <a:off x="312165" y="3700258"/>
              <a:ext cx="3059217" cy="850246"/>
              <a:chOff x="277039" y="3750293"/>
              <a:chExt cx="3059217" cy="850246"/>
            </a:xfrm>
          </p:grpSpPr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EDA9F6E0-88E2-1C41-B6D3-599EFBCB280C}"/>
                  </a:ext>
                </a:extLst>
              </p:cNvPr>
              <p:cNvSpPr/>
              <p:nvPr/>
            </p:nvSpPr>
            <p:spPr>
              <a:xfrm>
                <a:off x="277039" y="3750293"/>
                <a:ext cx="3039678" cy="850246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8E1C100-601D-DE44-88F5-FC2022C15C20}"/>
                  </a:ext>
                </a:extLst>
              </p:cNvPr>
              <p:cNvSpPr txBox="1"/>
              <p:nvPr/>
            </p:nvSpPr>
            <p:spPr>
              <a:xfrm>
                <a:off x="277040" y="3767899"/>
                <a:ext cx="10589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12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EC0574B-6650-674B-8D89-FF5438C99ECE}"/>
                  </a:ext>
                </a:extLst>
              </p:cNvPr>
              <p:cNvSpPr txBox="1"/>
              <p:nvPr/>
            </p:nvSpPr>
            <p:spPr>
              <a:xfrm>
                <a:off x="296578" y="4073492"/>
                <a:ext cx="30396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Sequence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-to-sequence</a:t>
                </a:r>
              </a:p>
              <a:p>
                <a:r>
                  <a:rPr lang="en-US" sz="1400" dirty="0">
                    <a:latin typeface="Palatino" pitchFamily="2" charset="77"/>
                    <a:ea typeface="Palatino" pitchFamily="2" charset="77"/>
                  </a:rPr>
                  <a:t>Neural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Recurrent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Language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Models</a:t>
                </a:r>
                <a:endParaRPr lang="en-CN" sz="14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1592BDAC-92AE-8D4F-A1DD-E6AEB7083507}"/>
                </a:ext>
              </a:extLst>
            </p:cNvPr>
            <p:cNvGrpSpPr/>
            <p:nvPr/>
          </p:nvGrpSpPr>
          <p:grpSpPr>
            <a:xfrm>
              <a:off x="258946" y="4734278"/>
              <a:ext cx="5174132" cy="818900"/>
              <a:chOff x="277040" y="4814892"/>
              <a:chExt cx="5174132" cy="818900"/>
            </a:xfrm>
          </p:grpSpPr>
          <p:sp>
            <p:nvSpPr>
              <p:cNvPr id="16" name="Rounded Rectangle 15">
                <a:extLst>
                  <a:ext uri="{FF2B5EF4-FFF2-40B4-BE49-F238E27FC236}">
                    <a16:creationId xmlns:a16="http://schemas.microsoft.com/office/drawing/2014/main" id="{020BE059-BFA4-0842-A45F-CFE6D17DB3BA}"/>
                  </a:ext>
                </a:extLst>
              </p:cNvPr>
              <p:cNvSpPr/>
              <p:nvPr/>
            </p:nvSpPr>
            <p:spPr>
              <a:xfrm>
                <a:off x="277043" y="4814892"/>
                <a:ext cx="5130375" cy="818900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3BAB741-39EC-FE44-BFD0-362315252084}"/>
                  </a:ext>
                </a:extLst>
              </p:cNvPr>
              <p:cNvSpPr txBox="1"/>
              <p:nvPr/>
            </p:nvSpPr>
            <p:spPr>
              <a:xfrm>
                <a:off x="277040" y="4814892"/>
                <a:ext cx="10589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13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DBA826C-D79E-8940-94E1-EB36CF6367A2}"/>
                  </a:ext>
                </a:extLst>
              </p:cNvPr>
              <p:cNvSpPr txBox="1"/>
              <p:nvPr/>
            </p:nvSpPr>
            <p:spPr>
              <a:xfrm>
                <a:off x="286297" y="5081751"/>
                <a:ext cx="5164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400" dirty="0">
                    <a:latin typeface="Palatino" pitchFamily="2" charset="77"/>
                    <a:ea typeface="Palatino" pitchFamily="2" charset="77"/>
                  </a:rPr>
                  <a:t>Sequence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-level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Pre-training</a:t>
                </a:r>
              </a:p>
              <a:p>
                <a:r>
                  <a:rPr lang="en-US" sz="1400" dirty="0">
                    <a:latin typeface="Palatino" pitchFamily="2" charset="77"/>
                    <a:ea typeface="Palatino" pitchFamily="2" charset="77"/>
                  </a:rPr>
                  <a:t>Pre-trained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Models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for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Text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Classification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and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other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MLP</a:t>
                </a:r>
                <a:r>
                  <a:rPr lang="zh-CN" altLang="en-US" sz="1400" dirty="0"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sz="1400" dirty="0">
                    <a:latin typeface="Palatino" pitchFamily="2" charset="77"/>
                    <a:ea typeface="Palatino" pitchFamily="2" charset="77"/>
                  </a:rPr>
                  <a:t>tasks</a:t>
                </a:r>
                <a:endParaRPr lang="en-CN" sz="1400" dirty="0">
                  <a:latin typeface="Palatino" pitchFamily="2" charset="77"/>
                  <a:ea typeface="Palatino" pitchFamily="2" charset="77"/>
                </a:endParaRPr>
              </a:p>
            </p:txBody>
          </p:sp>
        </p:grp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86E53EBF-EB5A-9741-84BA-75F743046CDA}"/>
                </a:ext>
              </a:extLst>
            </p:cNvPr>
            <p:cNvSpPr/>
            <p:nvPr/>
          </p:nvSpPr>
          <p:spPr>
            <a:xfrm>
              <a:off x="122945" y="3263335"/>
              <a:ext cx="11257109" cy="2371281"/>
            </a:xfrm>
            <a:prstGeom prst="rect">
              <a:avLst/>
            </a:prstGeom>
            <a:noFill/>
            <a:ln w="12700">
              <a:solidFill>
                <a:srgbClr val="F18D0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2D75F39-BA31-F645-A64B-A0A197382F51}"/>
              </a:ext>
            </a:extLst>
          </p:cNvPr>
          <p:cNvGrpSpPr/>
          <p:nvPr/>
        </p:nvGrpSpPr>
        <p:grpSpPr>
          <a:xfrm>
            <a:off x="1807018" y="5507596"/>
            <a:ext cx="7612165" cy="1255182"/>
            <a:chOff x="48760" y="5594622"/>
            <a:chExt cx="7612165" cy="1255182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BB496801-B418-AD4D-9C28-FB374C1E34BC}"/>
                </a:ext>
              </a:extLst>
            </p:cNvPr>
            <p:cNvGrpSpPr/>
            <p:nvPr/>
          </p:nvGrpSpPr>
          <p:grpSpPr>
            <a:xfrm>
              <a:off x="179766" y="5970819"/>
              <a:ext cx="3843498" cy="755512"/>
              <a:chOff x="271453" y="5941195"/>
              <a:chExt cx="3843498" cy="755512"/>
            </a:xfrm>
          </p:grpSpPr>
          <p:sp>
            <p:nvSpPr>
              <p:cNvPr id="18" name="Rounded Rectangle 17">
                <a:extLst>
                  <a:ext uri="{FF2B5EF4-FFF2-40B4-BE49-F238E27FC236}">
                    <a16:creationId xmlns:a16="http://schemas.microsoft.com/office/drawing/2014/main" id="{A45518DC-C58F-C94C-9D2F-E4EBE58AC6D8}"/>
                  </a:ext>
                </a:extLst>
              </p:cNvPr>
              <p:cNvSpPr/>
              <p:nvPr/>
            </p:nvSpPr>
            <p:spPr>
              <a:xfrm>
                <a:off x="277043" y="5941195"/>
                <a:ext cx="3837908" cy="755512"/>
              </a:xfrm>
              <a:prstGeom prst="roundRect">
                <a:avLst/>
              </a:prstGeom>
              <a:noFill/>
              <a:ln w="15875">
                <a:solidFill>
                  <a:srgbClr val="024990"/>
                </a:solidFill>
              </a:ln>
              <a:effectLst>
                <a:outerShdw blurRad="40169" dist="12700" dir="3120000" algn="tl" rotWithShape="0">
                  <a:prstClr val="black">
                    <a:alpha val="2862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52BA3B7-1DEC-FB42-A1E9-4B393633A34C}"/>
                  </a:ext>
                </a:extLst>
              </p:cNvPr>
              <p:cNvSpPr txBox="1"/>
              <p:nvPr/>
            </p:nvSpPr>
            <p:spPr>
              <a:xfrm>
                <a:off x="271453" y="5946462"/>
                <a:ext cx="10589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Week</a:t>
                </a:r>
                <a:r>
                  <a:rPr lang="zh-CN" altLang="en-US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 </a:t>
                </a:r>
                <a:r>
                  <a:rPr lang="en-US" altLang="zh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rPr>
                  <a:t>14</a:t>
                </a:r>
                <a:endParaRPr lang="en-CN" b="1" dirty="0">
                  <a:solidFill>
                    <a:srgbClr val="F18D01"/>
                  </a:solidFill>
                  <a:latin typeface="Palatino" pitchFamily="2" charset="77"/>
                  <a:ea typeface="Palatino" pitchFamily="2" charset="77"/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CF0442F-9D01-704D-9143-9882B61C2891}"/>
                  </a:ext>
                </a:extLst>
              </p:cNvPr>
              <p:cNvSpPr txBox="1"/>
              <p:nvPr/>
            </p:nvSpPr>
            <p:spPr>
              <a:xfrm>
                <a:off x="277040" y="6271497"/>
                <a:ext cx="38379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1600" dirty="0">
                    <a:latin typeface="Palatino" pitchFamily="2" charset="77"/>
                    <a:ea typeface="Palatino" pitchFamily="2" charset="77"/>
                  </a:rPr>
                  <a:t>Scaling, instruction following and LLMs</a:t>
                </a:r>
              </a:p>
            </p:txBody>
          </p:sp>
        </p:grp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B8B4849C-EEE2-C543-B4E8-43D91EE067A5}"/>
                </a:ext>
              </a:extLst>
            </p:cNvPr>
            <p:cNvGrpSpPr/>
            <p:nvPr/>
          </p:nvGrpSpPr>
          <p:grpSpPr>
            <a:xfrm>
              <a:off x="48760" y="5594622"/>
              <a:ext cx="7612165" cy="1255182"/>
              <a:chOff x="48760" y="5594622"/>
              <a:chExt cx="7612165" cy="1255182"/>
            </a:xfrm>
          </p:grpSpPr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AD6289D4-ACAB-4449-9629-FE16C82E8746}"/>
                  </a:ext>
                </a:extLst>
              </p:cNvPr>
              <p:cNvGrpSpPr/>
              <p:nvPr/>
            </p:nvGrpSpPr>
            <p:grpSpPr>
              <a:xfrm>
                <a:off x="4377887" y="5958774"/>
                <a:ext cx="3138426" cy="755512"/>
                <a:chOff x="5916344" y="5941195"/>
                <a:chExt cx="3138426" cy="755512"/>
              </a:xfrm>
            </p:grpSpPr>
            <p:sp>
              <p:nvSpPr>
                <p:cNvPr id="19" name="Rounded Rectangle 18">
                  <a:extLst>
                    <a:ext uri="{FF2B5EF4-FFF2-40B4-BE49-F238E27FC236}">
                      <a16:creationId xmlns:a16="http://schemas.microsoft.com/office/drawing/2014/main" id="{7AD10DFF-8A6A-D04B-8BFF-ACE50976F599}"/>
                    </a:ext>
                  </a:extLst>
                </p:cNvPr>
                <p:cNvSpPr/>
                <p:nvPr/>
              </p:nvSpPr>
              <p:spPr>
                <a:xfrm>
                  <a:off x="5924808" y="5941195"/>
                  <a:ext cx="3087385" cy="755512"/>
                </a:xfrm>
                <a:prstGeom prst="roundRect">
                  <a:avLst/>
                </a:prstGeom>
                <a:noFill/>
                <a:ln w="15875">
                  <a:solidFill>
                    <a:srgbClr val="024990"/>
                  </a:solidFill>
                </a:ln>
                <a:effectLst>
                  <a:outerShdw blurRad="40169" dist="12700" dir="3120000" algn="tl" rotWithShape="0">
                    <a:prstClr val="black">
                      <a:alpha val="2862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N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412CEFDE-400D-3B48-97E8-8B4921EAF83C}"/>
                    </a:ext>
                  </a:extLst>
                </p:cNvPr>
                <p:cNvSpPr txBox="1"/>
                <p:nvPr/>
              </p:nvSpPr>
              <p:spPr>
                <a:xfrm>
                  <a:off x="5916344" y="5946462"/>
                  <a:ext cx="10589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CN" b="1" dirty="0">
                      <a:solidFill>
                        <a:srgbClr val="F18D01"/>
                      </a:solidFill>
                      <a:latin typeface="Palatino" pitchFamily="2" charset="77"/>
                      <a:ea typeface="Palatino" pitchFamily="2" charset="77"/>
                    </a:rPr>
                    <a:t>Week</a:t>
                  </a:r>
                  <a:r>
                    <a:rPr lang="zh-CN" altLang="en-US" b="1" dirty="0">
                      <a:solidFill>
                        <a:srgbClr val="F18D01"/>
                      </a:solidFill>
                      <a:latin typeface="Palatino" pitchFamily="2" charset="77"/>
                      <a:ea typeface="Palatino" pitchFamily="2" charset="77"/>
                    </a:rPr>
                    <a:t> </a:t>
                  </a:r>
                  <a:r>
                    <a:rPr lang="en-US" altLang="zh-CN" b="1" dirty="0">
                      <a:solidFill>
                        <a:srgbClr val="F18D01"/>
                      </a:solidFill>
                      <a:latin typeface="Palatino" pitchFamily="2" charset="77"/>
                      <a:ea typeface="Palatino" pitchFamily="2" charset="77"/>
                    </a:rPr>
                    <a:t>15</a:t>
                  </a:r>
                  <a:endParaRPr lang="en-CN" b="1" dirty="0">
                    <a:solidFill>
                      <a:srgbClr val="F18D01"/>
                    </a:solidFill>
                    <a:latin typeface="Palatino" pitchFamily="2" charset="77"/>
                    <a:ea typeface="Palatino" pitchFamily="2" charset="77"/>
                  </a:endParaRP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DC853DE7-1C5E-2C42-83BB-0F44F0A22302}"/>
                    </a:ext>
                  </a:extLst>
                </p:cNvPr>
                <p:cNvSpPr txBox="1"/>
                <p:nvPr/>
              </p:nvSpPr>
              <p:spPr>
                <a:xfrm>
                  <a:off x="5967386" y="6288991"/>
                  <a:ext cx="308738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CN" sz="1600" dirty="0">
                      <a:latin typeface="Palatino" pitchFamily="2" charset="77"/>
                      <a:ea typeface="Palatino" pitchFamily="2" charset="77"/>
                    </a:rPr>
                    <a:t>LLMs for NLP, AGI and beyond</a:t>
                  </a:r>
                </a:p>
              </p:txBody>
            </p:sp>
          </p:grp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190FF9C2-DAEC-AA4C-9BD7-DF492ACD4613}"/>
                  </a:ext>
                </a:extLst>
              </p:cNvPr>
              <p:cNvSpPr/>
              <p:nvPr/>
            </p:nvSpPr>
            <p:spPr>
              <a:xfrm>
                <a:off x="48760" y="5594622"/>
                <a:ext cx="7612165" cy="1255182"/>
              </a:xfrm>
              <a:prstGeom prst="rect">
                <a:avLst/>
              </a:prstGeom>
              <a:noFill/>
              <a:ln w="12700">
                <a:solidFill>
                  <a:srgbClr val="F18D0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</p:grpSp>
      </p:grp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E98E47CC-4608-FC43-82F9-633CFE8EB265}"/>
              </a:ext>
            </a:extLst>
          </p:cNvPr>
          <p:cNvCxnSpPr>
            <a:cxnSpLocks/>
          </p:cNvCxnSpPr>
          <p:nvPr/>
        </p:nvCxnSpPr>
        <p:spPr>
          <a:xfrm>
            <a:off x="5727981" y="971105"/>
            <a:ext cx="0" cy="268834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038EE9ED-26DB-6748-8FB4-B412C3B91E22}"/>
              </a:ext>
            </a:extLst>
          </p:cNvPr>
          <p:cNvCxnSpPr>
            <a:cxnSpLocks/>
          </p:cNvCxnSpPr>
          <p:nvPr/>
        </p:nvCxnSpPr>
        <p:spPr>
          <a:xfrm flipV="1">
            <a:off x="2481031" y="2092887"/>
            <a:ext cx="262800" cy="1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AAF05742-F95B-4F48-8343-4D5A3E2B5A71}"/>
              </a:ext>
            </a:extLst>
          </p:cNvPr>
          <p:cNvCxnSpPr>
            <a:cxnSpLocks/>
          </p:cNvCxnSpPr>
          <p:nvPr/>
        </p:nvCxnSpPr>
        <p:spPr>
          <a:xfrm flipV="1">
            <a:off x="5161978" y="2087685"/>
            <a:ext cx="255600" cy="1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B2C22FEC-2DDB-9740-A3D5-A73FE1B11FFE}"/>
              </a:ext>
            </a:extLst>
          </p:cNvPr>
          <p:cNvCxnSpPr>
            <a:cxnSpLocks/>
          </p:cNvCxnSpPr>
          <p:nvPr/>
        </p:nvCxnSpPr>
        <p:spPr>
          <a:xfrm flipV="1">
            <a:off x="6345952" y="2092819"/>
            <a:ext cx="342000" cy="1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70420EB5-9994-5E4E-8AE6-75AD785EEF02}"/>
              </a:ext>
            </a:extLst>
          </p:cNvPr>
          <p:cNvCxnSpPr>
            <a:cxnSpLocks/>
          </p:cNvCxnSpPr>
          <p:nvPr/>
        </p:nvCxnSpPr>
        <p:spPr>
          <a:xfrm flipV="1">
            <a:off x="8363369" y="2087684"/>
            <a:ext cx="309600" cy="1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EE1D6237-4BA1-5D49-9083-10EC590B4C15}"/>
              </a:ext>
            </a:extLst>
          </p:cNvPr>
          <p:cNvCxnSpPr>
            <a:cxnSpLocks/>
          </p:cNvCxnSpPr>
          <p:nvPr/>
        </p:nvCxnSpPr>
        <p:spPr>
          <a:xfrm>
            <a:off x="2214402" y="2854728"/>
            <a:ext cx="2618487" cy="0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10C6B00-156E-7C4E-9C42-E18A3A6848ED}"/>
              </a:ext>
            </a:extLst>
          </p:cNvPr>
          <p:cNvCxnSpPr>
            <a:cxnSpLocks/>
          </p:cNvCxnSpPr>
          <p:nvPr/>
        </p:nvCxnSpPr>
        <p:spPr>
          <a:xfrm>
            <a:off x="2214402" y="2592096"/>
            <a:ext cx="0" cy="268982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8D52C39A-D79B-5D4B-9C7B-FB5B30C31864}"/>
              </a:ext>
            </a:extLst>
          </p:cNvPr>
          <p:cNvCxnSpPr>
            <a:cxnSpLocks/>
          </p:cNvCxnSpPr>
          <p:nvPr/>
        </p:nvCxnSpPr>
        <p:spPr>
          <a:xfrm>
            <a:off x="4828271" y="2612723"/>
            <a:ext cx="0" cy="246623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C8FB2727-5022-FD4C-89B5-FC8A0E906EEB}"/>
              </a:ext>
            </a:extLst>
          </p:cNvPr>
          <p:cNvCxnSpPr>
            <a:cxnSpLocks/>
          </p:cNvCxnSpPr>
          <p:nvPr/>
        </p:nvCxnSpPr>
        <p:spPr>
          <a:xfrm>
            <a:off x="2730663" y="2854731"/>
            <a:ext cx="0" cy="523678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9CB8209F-36A6-C347-A937-8A8F9B2027B1}"/>
              </a:ext>
            </a:extLst>
          </p:cNvPr>
          <p:cNvCxnSpPr>
            <a:cxnSpLocks/>
          </p:cNvCxnSpPr>
          <p:nvPr/>
        </p:nvCxnSpPr>
        <p:spPr>
          <a:xfrm>
            <a:off x="4485573" y="2854731"/>
            <a:ext cx="0" cy="212400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8A1AEFC9-A9F3-F040-90BC-E8435CFEB901}"/>
              </a:ext>
            </a:extLst>
          </p:cNvPr>
          <p:cNvSpPr txBox="1"/>
          <p:nvPr/>
        </p:nvSpPr>
        <p:spPr>
          <a:xfrm>
            <a:off x="113924" y="1264147"/>
            <a:ext cx="1547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Linear</a:t>
            </a:r>
            <a:r>
              <a:rPr lang="zh-CN" altLang="en-US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 </a:t>
            </a:r>
            <a:r>
              <a:rPr lang="en-US" altLang="zh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Models</a:t>
            </a:r>
            <a:endParaRPr lang="en-CN" sz="1600" b="1" dirty="0">
              <a:solidFill>
                <a:srgbClr val="024990"/>
              </a:solidFill>
              <a:latin typeface="Palatino" pitchFamily="2" charset="77"/>
              <a:ea typeface="Palatino" pitchFamily="2" charset="77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B5AAA48C-CBE5-C14E-A2B7-768DD11ECF69}"/>
              </a:ext>
            </a:extLst>
          </p:cNvPr>
          <p:cNvSpPr txBox="1"/>
          <p:nvPr/>
        </p:nvSpPr>
        <p:spPr>
          <a:xfrm>
            <a:off x="487847" y="3014388"/>
            <a:ext cx="15937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altLang="zh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Neural</a:t>
            </a:r>
            <a:r>
              <a:rPr lang="zh-CN" altLang="en-US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 </a:t>
            </a:r>
            <a:r>
              <a:rPr lang="en-US" altLang="zh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Models</a:t>
            </a:r>
            <a:endParaRPr lang="en-CN" sz="1600" b="1" dirty="0">
              <a:solidFill>
                <a:srgbClr val="024990"/>
              </a:solidFill>
              <a:latin typeface="Palatino" pitchFamily="2" charset="77"/>
              <a:ea typeface="Palatino" pitchFamily="2" charset="77"/>
            </a:endParaRP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E4C9951-950A-5947-A493-19FB4994E125}"/>
              </a:ext>
            </a:extLst>
          </p:cNvPr>
          <p:cNvCxnSpPr>
            <a:cxnSpLocks/>
          </p:cNvCxnSpPr>
          <p:nvPr/>
        </p:nvCxnSpPr>
        <p:spPr>
          <a:xfrm>
            <a:off x="5672064" y="2869511"/>
            <a:ext cx="1580983" cy="0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508E925D-61CA-764E-B1C5-BE6AB4CABDE4}"/>
              </a:ext>
            </a:extLst>
          </p:cNvPr>
          <p:cNvCxnSpPr>
            <a:cxnSpLocks/>
          </p:cNvCxnSpPr>
          <p:nvPr/>
        </p:nvCxnSpPr>
        <p:spPr>
          <a:xfrm>
            <a:off x="5672064" y="2606879"/>
            <a:ext cx="0" cy="268982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65E5689D-C931-E143-8A56-DC2F1FE9CDC6}"/>
              </a:ext>
            </a:extLst>
          </p:cNvPr>
          <p:cNvCxnSpPr>
            <a:cxnSpLocks/>
          </p:cNvCxnSpPr>
          <p:nvPr/>
        </p:nvCxnSpPr>
        <p:spPr>
          <a:xfrm>
            <a:off x="7254516" y="2598703"/>
            <a:ext cx="0" cy="272586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E81F00B6-5764-D34A-BC71-70405D034165}"/>
              </a:ext>
            </a:extLst>
          </p:cNvPr>
          <p:cNvCxnSpPr>
            <a:cxnSpLocks/>
          </p:cNvCxnSpPr>
          <p:nvPr/>
        </p:nvCxnSpPr>
        <p:spPr>
          <a:xfrm>
            <a:off x="6464654" y="2864441"/>
            <a:ext cx="0" cy="205199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5F442CCE-6C3C-6D44-95FD-653230164FE4}"/>
              </a:ext>
            </a:extLst>
          </p:cNvPr>
          <p:cNvCxnSpPr>
            <a:cxnSpLocks/>
          </p:cNvCxnSpPr>
          <p:nvPr/>
        </p:nvCxnSpPr>
        <p:spPr>
          <a:xfrm>
            <a:off x="9903741" y="2606762"/>
            <a:ext cx="0" cy="628064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278E0045-0276-D340-BDA2-660721DEF66B}"/>
              </a:ext>
            </a:extLst>
          </p:cNvPr>
          <p:cNvCxnSpPr>
            <a:cxnSpLocks/>
          </p:cNvCxnSpPr>
          <p:nvPr/>
        </p:nvCxnSpPr>
        <p:spPr>
          <a:xfrm flipH="1">
            <a:off x="3677747" y="3529257"/>
            <a:ext cx="435600" cy="0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93358F87-9272-8A43-9EA3-7A726630ECB5}"/>
              </a:ext>
            </a:extLst>
          </p:cNvPr>
          <p:cNvCxnSpPr>
            <a:cxnSpLocks/>
          </p:cNvCxnSpPr>
          <p:nvPr/>
        </p:nvCxnSpPr>
        <p:spPr>
          <a:xfrm>
            <a:off x="7043918" y="3991536"/>
            <a:ext cx="0" cy="133200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5C4D562C-5272-3F4D-BF85-F0BDA00980D7}"/>
              </a:ext>
            </a:extLst>
          </p:cNvPr>
          <p:cNvCxnSpPr>
            <a:cxnSpLocks/>
          </p:cNvCxnSpPr>
          <p:nvPr/>
        </p:nvCxnSpPr>
        <p:spPr>
          <a:xfrm flipV="1">
            <a:off x="7660925" y="3575873"/>
            <a:ext cx="478800" cy="1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7013E8E2-2DB1-B84F-9E03-7D6F54850297}"/>
              </a:ext>
            </a:extLst>
          </p:cNvPr>
          <p:cNvCxnSpPr>
            <a:cxnSpLocks/>
          </p:cNvCxnSpPr>
          <p:nvPr/>
        </p:nvCxnSpPr>
        <p:spPr>
          <a:xfrm>
            <a:off x="8370276" y="4358772"/>
            <a:ext cx="1580983" cy="0"/>
          </a:xfrm>
          <a:prstGeom prst="line">
            <a:avLst/>
          </a:prstGeom>
          <a:ln w="12700">
            <a:solidFill>
              <a:srgbClr val="0249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DB084E50-41A1-0D43-BEB8-315FA3FECFC8}"/>
              </a:ext>
            </a:extLst>
          </p:cNvPr>
          <p:cNvCxnSpPr>
            <a:cxnSpLocks/>
          </p:cNvCxnSpPr>
          <p:nvPr/>
        </p:nvCxnSpPr>
        <p:spPr>
          <a:xfrm>
            <a:off x="9954938" y="3991851"/>
            <a:ext cx="0" cy="525335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C55717C0-1D12-D14B-AD3E-74A835A3AEBB}"/>
              </a:ext>
            </a:extLst>
          </p:cNvPr>
          <p:cNvCxnSpPr>
            <a:cxnSpLocks/>
          </p:cNvCxnSpPr>
          <p:nvPr/>
        </p:nvCxnSpPr>
        <p:spPr>
          <a:xfrm flipH="1">
            <a:off x="3612569" y="4219296"/>
            <a:ext cx="2520074" cy="0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58335AD5-EF65-0F44-A891-EBA8F49F1EEB}"/>
              </a:ext>
            </a:extLst>
          </p:cNvPr>
          <p:cNvCxnSpPr>
            <a:cxnSpLocks/>
          </p:cNvCxnSpPr>
          <p:nvPr/>
        </p:nvCxnSpPr>
        <p:spPr>
          <a:xfrm>
            <a:off x="2081553" y="4243140"/>
            <a:ext cx="0" cy="176400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>
            <a:extLst>
              <a:ext uri="{FF2B5EF4-FFF2-40B4-BE49-F238E27FC236}">
                <a16:creationId xmlns:a16="http://schemas.microsoft.com/office/drawing/2014/main" id="{6AD3D879-745E-9F4E-801E-BAE6C6680365}"/>
              </a:ext>
            </a:extLst>
          </p:cNvPr>
          <p:cNvSpPr txBox="1"/>
          <p:nvPr/>
        </p:nvSpPr>
        <p:spPr>
          <a:xfrm>
            <a:off x="1818087" y="5523306"/>
            <a:ext cx="2428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altLang="zh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Large</a:t>
            </a:r>
            <a:r>
              <a:rPr lang="zh-CN" altLang="en-US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 </a:t>
            </a:r>
            <a:r>
              <a:rPr lang="en-US" altLang="zh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Language</a:t>
            </a:r>
            <a:r>
              <a:rPr lang="zh-CN" altLang="en-US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 </a:t>
            </a:r>
            <a:r>
              <a:rPr lang="en-US" altLang="zh-CN" sz="1600" b="1" dirty="0">
                <a:solidFill>
                  <a:srgbClr val="024990"/>
                </a:solidFill>
                <a:latin typeface="Palatino" pitchFamily="2" charset="77"/>
                <a:ea typeface="Palatino" pitchFamily="2" charset="77"/>
              </a:rPr>
              <a:t>Models</a:t>
            </a:r>
            <a:endParaRPr lang="en-CN" sz="1600" b="1" dirty="0">
              <a:solidFill>
                <a:srgbClr val="024990"/>
              </a:solidFill>
              <a:latin typeface="Palatino" pitchFamily="2" charset="77"/>
              <a:ea typeface="Palatino" pitchFamily="2" charset="77"/>
            </a:endParaRPr>
          </a:p>
        </p:txBody>
      </p: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0E367A23-5E46-9944-8C06-BF81FC986C4F}"/>
              </a:ext>
            </a:extLst>
          </p:cNvPr>
          <p:cNvCxnSpPr>
            <a:cxnSpLocks/>
          </p:cNvCxnSpPr>
          <p:nvPr/>
        </p:nvCxnSpPr>
        <p:spPr>
          <a:xfrm>
            <a:off x="4985245" y="5242384"/>
            <a:ext cx="0" cy="633600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0DDD6ED0-195A-A141-AE49-C5D4B0BE22F6}"/>
              </a:ext>
            </a:extLst>
          </p:cNvPr>
          <p:cNvCxnSpPr>
            <a:cxnSpLocks/>
          </p:cNvCxnSpPr>
          <p:nvPr/>
        </p:nvCxnSpPr>
        <p:spPr>
          <a:xfrm flipV="1">
            <a:off x="5784696" y="6235088"/>
            <a:ext cx="352800" cy="1"/>
          </a:xfrm>
          <a:prstGeom prst="straightConnector1">
            <a:avLst/>
          </a:prstGeom>
          <a:ln w="12700">
            <a:solidFill>
              <a:srgbClr val="024990"/>
            </a:solidFill>
            <a:headEnd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67865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0043145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99B13EF1-A99C-F54D-8EEF-1A18C55E1F3D}"/>
              </a:ext>
            </a:extLst>
          </p:cNvPr>
          <p:cNvSpPr/>
          <p:nvPr/>
        </p:nvSpPr>
        <p:spPr>
          <a:xfrm>
            <a:off x="344010" y="225217"/>
            <a:ext cx="8266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7">
                <a:extLst>
                  <a:ext uri="{FF2B5EF4-FFF2-40B4-BE49-F238E27FC236}">
                    <a16:creationId xmlns:a16="http://schemas.microsoft.com/office/drawing/2014/main" id="{C907F0C3-9C1A-4845-982A-BC96119BEA00}"/>
                  </a:ext>
                </a:extLst>
              </p:cNvPr>
              <p:cNvSpPr/>
              <p:nvPr/>
            </p:nvSpPr>
            <p:spPr>
              <a:xfrm>
                <a:off x="1242466" y="2139763"/>
                <a:ext cx="9166458" cy="1474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Pooling extract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𝑛𝑖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gram-level features</a:t>
                </a:r>
              </a:p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No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0" dirty="0">
                    <a:latin typeface="Palatino"/>
                  </a:rPr>
                  <a:t>-gram features with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0" dirty="0">
                    <a:latin typeface="Palatino"/>
                  </a:rPr>
                  <a:t> &gt; 1.</a:t>
                </a:r>
              </a:p>
            </p:txBody>
          </p:sp>
        </mc:Choice>
        <mc:Fallback xmlns="">
          <p:sp>
            <p:nvSpPr>
              <p:cNvPr id="4" name="矩形 7">
                <a:extLst>
                  <a:ext uri="{FF2B5EF4-FFF2-40B4-BE49-F238E27FC236}">
                    <a16:creationId xmlns:a16="http://schemas.microsoft.com/office/drawing/2014/main" id="{C907F0C3-9C1A-4845-982A-BC96119BEA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139763"/>
                <a:ext cx="9166458" cy="1474186"/>
              </a:xfrm>
              <a:prstGeom prst="rect">
                <a:avLst/>
              </a:prstGeom>
              <a:blipFill>
                <a:blip r:embed="rId2"/>
                <a:stretch>
                  <a:fillRect l="-830" b="-85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9" descr="图示&#10;&#10;描述已自动生成">
            <a:extLst>
              <a:ext uri="{FF2B5EF4-FFF2-40B4-BE49-F238E27FC236}">
                <a16:creationId xmlns:a16="http://schemas.microsoft.com/office/drawing/2014/main" id="{0FA4B6FD-6981-F04E-9AD2-98CC78C2CF5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07" r="19217"/>
          <a:stretch/>
        </p:blipFill>
        <p:spPr>
          <a:xfrm>
            <a:off x="7085798" y="2236045"/>
            <a:ext cx="3484605" cy="1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359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4A57B50C-9F69-8E4D-9610-1A8BDFA3D37A}"/>
              </a:ext>
            </a:extLst>
          </p:cNvPr>
          <p:cNvSpPr/>
          <p:nvPr/>
        </p:nvSpPr>
        <p:spPr>
          <a:xfrm>
            <a:off x="944944" y="1318201"/>
            <a:ext cx="8218788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Use convolutional filters to extract </a:t>
            </a:r>
            <a:r>
              <a:rPr lang="en-US" altLang="zh-CN" sz="2400" i="1" dirty="0">
                <a:latin typeface="Palatino"/>
              </a:rPr>
              <a:t>n</a:t>
            </a:r>
            <a:r>
              <a:rPr lang="en-US" altLang="zh-CN" sz="2400" dirty="0">
                <a:latin typeface="Palatino"/>
              </a:rPr>
              <a:t>-gram features</a:t>
            </a:r>
            <a:endParaRPr lang="zh-CN" altLang="en-US" sz="2400" dirty="0">
              <a:latin typeface="Palatin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7">
                <a:extLst>
                  <a:ext uri="{FF2B5EF4-FFF2-40B4-BE49-F238E27FC236}">
                    <a16:creationId xmlns:a16="http://schemas.microsoft.com/office/drawing/2014/main" id="{67A8B503-F5E8-6146-9308-7307D5BB5D31}"/>
                  </a:ext>
                </a:extLst>
              </p:cNvPr>
              <p:cNvSpPr/>
              <p:nvPr/>
            </p:nvSpPr>
            <p:spPr>
              <a:xfrm>
                <a:off x="944944" y="2493376"/>
                <a:ext cx="916645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indow-size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filter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400" dirty="0"/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Outpu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zh-CN" altLang="en-US" sz="2400" dirty="0"/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 channel and output channel dimensi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</m:oMath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: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CNN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5" name="矩形 7">
                <a:extLst>
                  <a:ext uri="{FF2B5EF4-FFF2-40B4-BE49-F238E27FC236}">
                    <a16:creationId xmlns:a16="http://schemas.microsoft.com/office/drawing/2014/main" id="{67A8B503-F5E8-6146-9308-7307D5BB5D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44" y="2493376"/>
                <a:ext cx="9166458" cy="3416320"/>
              </a:xfrm>
              <a:prstGeom prst="rect">
                <a:avLst/>
              </a:prstGeom>
              <a:blipFill>
                <a:blip r:embed="rId2"/>
                <a:stretch>
                  <a:fillRect l="-96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3">
            <a:extLst>
              <a:ext uri="{FF2B5EF4-FFF2-40B4-BE49-F238E27FC236}">
                <a16:creationId xmlns:a16="http://schemas.microsoft.com/office/drawing/2014/main" id="{34A555E6-435C-E444-AB3B-59189B4A545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77" t="7734" r="21040" b="4109"/>
          <a:stretch/>
        </p:blipFill>
        <p:spPr>
          <a:xfrm>
            <a:off x="6930794" y="2230171"/>
            <a:ext cx="3608173" cy="1806258"/>
          </a:xfrm>
          <a:prstGeom prst="rect">
            <a:avLst/>
          </a:prstGeom>
        </p:spPr>
      </p:pic>
      <p:sp>
        <p:nvSpPr>
          <p:cNvPr id="7" name="矩形 5">
            <a:extLst>
              <a:ext uri="{FF2B5EF4-FFF2-40B4-BE49-F238E27FC236}">
                <a16:creationId xmlns:a16="http://schemas.microsoft.com/office/drawing/2014/main" id="{7EE6C573-2B17-824A-8251-9565F7F77AED}"/>
              </a:ext>
            </a:extLst>
          </p:cNvPr>
          <p:cNvSpPr/>
          <p:nvPr/>
        </p:nvSpPr>
        <p:spPr>
          <a:xfrm>
            <a:off x="344010" y="225217"/>
            <a:ext cx="8266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</p:spTree>
    <p:extLst>
      <p:ext uri="{BB962C8B-B14F-4D97-AF65-F5344CB8AC3E}">
        <p14:creationId xmlns:p14="http://schemas.microsoft.com/office/powerpoint/2010/main" val="10244579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4DD423CA-EAF2-7746-B9A1-309C8CF51818}"/>
                  </a:ext>
                </a:extLst>
              </p:cNvPr>
              <p:cNvSpPr/>
              <p:nvPr/>
            </p:nvSpPr>
            <p:spPr>
              <a:xfrm>
                <a:off x="1986606" y="1350861"/>
                <a:ext cx="8218788" cy="4526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/>
                  </a:rPr>
                  <a:t>Back-propaga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den>
                    </m:f>
                    <m:r>
                      <m:rPr>
                        <m:nor/>
                      </m:rP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  <m:e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⊕…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,…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4DD423CA-EAF2-7746-B9A1-309C8CF51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606" y="1350861"/>
                <a:ext cx="8218788" cy="4526175"/>
              </a:xfrm>
              <a:prstGeom prst="rect">
                <a:avLst/>
              </a:prstGeom>
              <a:blipFill>
                <a:blip r:embed="rId2"/>
                <a:stretch>
                  <a:fillRect l="-6481" t="-8683" b="-2100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5">
            <a:extLst>
              <a:ext uri="{FF2B5EF4-FFF2-40B4-BE49-F238E27FC236}">
                <a16:creationId xmlns:a16="http://schemas.microsoft.com/office/drawing/2014/main" id="{E97AF2AA-89CE-844E-9777-EA76305CE496}"/>
              </a:ext>
            </a:extLst>
          </p:cNvPr>
          <p:cNvSpPr/>
          <p:nvPr/>
        </p:nvSpPr>
        <p:spPr>
          <a:xfrm>
            <a:off x="344010" y="225217"/>
            <a:ext cx="8266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</p:spTree>
    <p:extLst>
      <p:ext uri="{BB962C8B-B14F-4D97-AF65-F5344CB8AC3E}">
        <p14:creationId xmlns:p14="http://schemas.microsoft.com/office/powerpoint/2010/main" val="28087115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5" name="矩形 7">
            <a:extLst>
              <a:ext uri="{FF2B5EF4-FFF2-40B4-BE49-F238E27FC236}">
                <a16:creationId xmlns:a16="http://schemas.microsoft.com/office/drawing/2014/main" id="{67A8B503-F5E8-6146-9308-7307D5BB5D31}"/>
              </a:ext>
            </a:extLst>
          </p:cNvPr>
          <p:cNvSpPr/>
          <p:nvPr/>
        </p:nvSpPr>
        <p:spPr>
          <a:xfrm>
            <a:off x="3614066" y="1877390"/>
            <a:ext cx="2581726" cy="473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dirty="0">
                <a:latin typeface="Palatino"/>
              </a:rPr>
              <a:t>Pooling aggregation</a:t>
            </a:r>
          </a:p>
        </p:txBody>
      </p:sp>
      <p:sp>
        <p:nvSpPr>
          <p:cNvPr id="7" name="矩形 5">
            <a:extLst>
              <a:ext uri="{FF2B5EF4-FFF2-40B4-BE49-F238E27FC236}">
                <a16:creationId xmlns:a16="http://schemas.microsoft.com/office/drawing/2014/main" id="{7EE6C573-2B17-824A-8251-9565F7F77AED}"/>
              </a:ext>
            </a:extLst>
          </p:cNvPr>
          <p:cNvSpPr/>
          <p:nvPr/>
        </p:nvSpPr>
        <p:spPr>
          <a:xfrm>
            <a:off x="344010" y="225217"/>
            <a:ext cx="8266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4149102-9D83-334B-B4EE-9DABF9489C72}"/>
              </a:ext>
            </a:extLst>
          </p:cNvPr>
          <p:cNvGrpSpPr/>
          <p:nvPr/>
        </p:nvGrpSpPr>
        <p:grpSpPr>
          <a:xfrm>
            <a:off x="4312024" y="2363321"/>
            <a:ext cx="4099793" cy="2858691"/>
            <a:chOff x="4510807" y="2363321"/>
            <a:chExt cx="3608173" cy="2507481"/>
          </a:xfrm>
        </p:grpSpPr>
        <p:pic>
          <p:nvPicPr>
            <p:cNvPr id="6" name="图片 3">
              <a:extLst>
                <a:ext uri="{FF2B5EF4-FFF2-40B4-BE49-F238E27FC236}">
                  <a16:creationId xmlns:a16="http://schemas.microsoft.com/office/drawing/2014/main" id="{34A555E6-435C-E444-AB3B-59189B4A54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77" t="20348" r="21040" b="4109"/>
            <a:stretch/>
          </p:blipFill>
          <p:spPr>
            <a:xfrm>
              <a:off x="4510807" y="3322988"/>
              <a:ext cx="3608173" cy="1547814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0138096-805B-8D48-87A7-07E04B1DC3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85954" y="3143929"/>
              <a:ext cx="243945" cy="200035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5B962BC-FE41-8841-ACBC-91F62F47E9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66718" y="3110832"/>
              <a:ext cx="289663" cy="22690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E69833C-3C3A-FB48-9C4C-5E858E6EC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31698" y="3146007"/>
              <a:ext cx="214554" cy="191729"/>
            </a:xfrm>
            <a:prstGeom prst="rect">
              <a:avLst/>
            </a:prstGeom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108CC9D-434D-5C40-A49B-D037107438B8}"/>
                </a:ext>
              </a:extLst>
            </p:cNvPr>
            <p:cNvCxnSpPr>
              <a:cxnSpLocks/>
              <a:endCxn id="15" idx="2"/>
            </p:cNvCxnSpPr>
            <p:nvPr/>
          </p:nvCxnSpPr>
          <p:spPr>
            <a:xfrm flipV="1">
              <a:off x="5529899" y="2883652"/>
              <a:ext cx="726482" cy="454086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headEnd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2C32D3E-5DD0-1341-B1EA-8D61FDCF3ABA}"/>
                </a:ext>
              </a:extLst>
            </p:cNvPr>
            <p:cNvCxnSpPr>
              <a:cxnSpLocks/>
              <a:stCxn id="6" idx="0"/>
              <a:endCxn id="15" idx="2"/>
            </p:cNvCxnSpPr>
            <p:nvPr/>
          </p:nvCxnSpPr>
          <p:spPr>
            <a:xfrm flipH="1" flipV="1">
              <a:off x="6256381" y="2883652"/>
              <a:ext cx="58513" cy="439336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5959E1C-0D73-A64D-9833-FCE3FCAFF215}"/>
                </a:ext>
              </a:extLst>
            </p:cNvPr>
            <p:cNvCxnSpPr>
              <a:cxnSpLocks/>
              <a:endCxn id="15" idx="2"/>
            </p:cNvCxnSpPr>
            <p:nvPr/>
          </p:nvCxnSpPr>
          <p:spPr>
            <a:xfrm flipH="1" flipV="1">
              <a:off x="6256381" y="2883652"/>
              <a:ext cx="716806" cy="454084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43D8018-55A5-EE4D-A59B-A2903797816C}"/>
                </a:ext>
              </a:extLst>
            </p:cNvPr>
            <p:cNvSpPr txBox="1"/>
            <p:nvPr/>
          </p:nvSpPr>
          <p:spPr>
            <a:xfrm>
              <a:off x="5945591" y="2363321"/>
              <a:ext cx="2648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1200" dirty="0"/>
                <a:t>h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4B2C825-C96F-2545-8260-3F3C23436AA3}"/>
                </a:ext>
              </a:extLst>
            </p:cNvPr>
            <p:cNvSpPr/>
            <p:nvPr/>
          </p:nvSpPr>
          <p:spPr>
            <a:xfrm>
              <a:off x="6032697" y="2632930"/>
              <a:ext cx="447367" cy="2507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6A5385C1-9292-BE4A-9191-495D8E001B6D}"/>
              </a:ext>
            </a:extLst>
          </p:cNvPr>
          <p:cNvSpPr txBox="1"/>
          <p:nvPr/>
        </p:nvSpPr>
        <p:spPr>
          <a:xfrm>
            <a:off x="3614066" y="3019452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>
                <a:latin typeface="Palatino" pitchFamily="2" charset="77"/>
                <a:ea typeface="Palatino" pitchFamily="2" charset="77"/>
              </a:rPr>
              <a:t>Pooli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74D37C8-9EBD-3144-822F-52887E7D0006}"/>
              </a:ext>
            </a:extLst>
          </p:cNvPr>
          <p:cNvSpPr txBox="1"/>
          <p:nvPr/>
        </p:nvSpPr>
        <p:spPr>
          <a:xfrm>
            <a:off x="3579595" y="3963976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>
                <a:latin typeface="Palatino" pitchFamily="2" charset="77"/>
                <a:ea typeface="Palatino" pitchFamily="2" charset="77"/>
              </a:rPr>
              <a:t>CNN</a:t>
            </a:r>
          </a:p>
        </p:txBody>
      </p:sp>
    </p:spTree>
    <p:extLst>
      <p:ext uri="{BB962C8B-B14F-4D97-AF65-F5344CB8AC3E}">
        <p14:creationId xmlns:p14="http://schemas.microsoft.com/office/powerpoint/2010/main" val="19038349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068A112F-842F-B946-BA34-CE0D73B49E1B}"/>
              </a:ext>
            </a:extLst>
          </p:cNvPr>
          <p:cNvSpPr/>
          <p:nvPr/>
        </p:nvSpPr>
        <p:spPr>
          <a:xfrm>
            <a:off x="298174" y="208876"/>
            <a:ext cx="904398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mparison with Discrete </a:t>
            </a:r>
            <a:r>
              <a:rPr lang="en-US" altLang="zh-CN" sz="3400" b="1" i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</a:t>
            </a:r>
            <a:r>
              <a:rPr lang="en-US" altLang="zh-CN" sz="3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-gram Features</a:t>
            </a:r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94BB0E76-06C9-2740-ADA7-1EB0A5DFD15B}"/>
              </a:ext>
            </a:extLst>
          </p:cNvPr>
          <p:cNvSpPr/>
          <p:nvPr/>
        </p:nvSpPr>
        <p:spPr>
          <a:xfrm>
            <a:off x="974222" y="978905"/>
            <a:ext cx="9382351" cy="2611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/>
              </a:rPr>
              <a:t>CNN features are different from discrete </a:t>
            </a:r>
            <a:r>
              <a:rPr lang="en-US" altLang="zh-CN" sz="2800" i="1" dirty="0">
                <a:latin typeface="Palatino"/>
              </a:rPr>
              <a:t>n</a:t>
            </a:r>
            <a:r>
              <a:rPr lang="en-US" altLang="zh-CN" sz="2800" dirty="0">
                <a:latin typeface="Palatino"/>
              </a:rPr>
              <a:t>-gram features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Dense and low-dimensional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Dynamically computed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Adjustable during training</a:t>
            </a:r>
            <a:endParaRPr lang="zh-CN" altLang="en-US" sz="2400" dirty="0"/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A2A85FBA-6A28-F348-B517-E89EBFF648C9}"/>
              </a:ext>
            </a:extLst>
          </p:cNvPr>
          <p:cNvSpPr/>
          <p:nvPr/>
        </p:nvSpPr>
        <p:spPr>
          <a:xfrm>
            <a:off x="6420027" y="2827853"/>
            <a:ext cx="2581726" cy="473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dirty="0">
                <a:latin typeface="Palatino"/>
              </a:rPr>
              <a:t>Pooling aggregat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51924E-04A4-964B-8D8E-2FF2C8662FAB}"/>
              </a:ext>
            </a:extLst>
          </p:cNvPr>
          <p:cNvGrpSpPr/>
          <p:nvPr/>
        </p:nvGrpSpPr>
        <p:grpSpPr>
          <a:xfrm>
            <a:off x="7117985" y="3313784"/>
            <a:ext cx="4099793" cy="2858691"/>
            <a:chOff x="4510807" y="2363321"/>
            <a:chExt cx="3608173" cy="2507481"/>
          </a:xfrm>
        </p:grpSpPr>
        <p:pic>
          <p:nvPicPr>
            <p:cNvPr id="8" name="图片 3">
              <a:extLst>
                <a:ext uri="{FF2B5EF4-FFF2-40B4-BE49-F238E27FC236}">
                  <a16:creationId xmlns:a16="http://schemas.microsoft.com/office/drawing/2014/main" id="{D2E0B52C-7355-AA4A-867F-7BF7942A2E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77" t="20348" r="21040" b="4109"/>
            <a:stretch/>
          </p:blipFill>
          <p:spPr>
            <a:xfrm>
              <a:off x="4510807" y="3322988"/>
              <a:ext cx="3608173" cy="1547814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47F4411-E19D-494B-AF3C-2F3770CB38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85954" y="3143929"/>
              <a:ext cx="243945" cy="200035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DF87CBA-A1B1-9A40-9F76-EC613B624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66718" y="3110832"/>
              <a:ext cx="289663" cy="226903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3E11908-46F6-984E-94CF-08CB8E3425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31698" y="3146007"/>
              <a:ext cx="214554" cy="191729"/>
            </a:xfrm>
            <a:prstGeom prst="rect">
              <a:avLst/>
            </a:prstGeom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07704BB-9683-7B48-B4C6-8E8E80C7A66B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flipV="1">
              <a:off x="5529899" y="2883652"/>
              <a:ext cx="726482" cy="454086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headEnd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C1868CD-742B-5140-B74F-F4B111262392}"/>
                </a:ext>
              </a:extLst>
            </p:cNvPr>
            <p:cNvCxnSpPr>
              <a:cxnSpLocks/>
              <a:stCxn id="8" idx="0"/>
              <a:endCxn id="16" idx="2"/>
            </p:cNvCxnSpPr>
            <p:nvPr/>
          </p:nvCxnSpPr>
          <p:spPr>
            <a:xfrm flipH="1" flipV="1">
              <a:off x="6256381" y="2883652"/>
              <a:ext cx="58513" cy="439336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470D303-8C92-B94F-90BA-CC87843C9718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flipH="1" flipV="1">
              <a:off x="6256381" y="2883652"/>
              <a:ext cx="716806" cy="454084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320ADCE-C28B-9148-AE05-A484277C8524}"/>
                </a:ext>
              </a:extLst>
            </p:cNvPr>
            <p:cNvSpPr txBox="1"/>
            <p:nvPr/>
          </p:nvSpPr>
          <p:spPr>
            <a:xfrm>
              <a:off x="5945591" y="2363321"/>
              <a:ext cx="2648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1200" dirty="0"/>
                <a:t>h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CDF3639-B0FF-7E48-B058-52A26B10D251}"/>
                </a:ext>
              </a:extLst>
            </p:cNvPr>
            <p:cNvSpPr/>
            <p:nvPr/>
          </p:nvSpPr>
          <p:spPr>
            <a:xfrm>
              <a:off x="6032697" y="2632930"/>
              <a:ext cx="447367" cy="2507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2DF41395-3ACA-064F-B2AC-63DA1E60B5F5}"/>
              </a:ext>
            </a:extLst>
          </p:cNvPr>
          <p:cNvSpPr txBox="1"/>
          <p:nvPr/>
        </p:nvSpPr>
        <p:spPr>
          <a:xfrm>
            <a:off x="6420027" y="3969915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>
                <a:latin typeface="Palatino" pitchFamily="2" charset="77"/>
                <a:ea typeface="Palatino" pitchFamily="2" charset="77"/>
              </a:rPr>
              <a:t>Pool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2322B6-6DF3-7A40-B18A-C7F5453FF071}"/>
              </a:ext>
            </a:extLst>
          </p:cNvPr>
          <p:cNvSpPr txBox="1"/>
          <p:nvPr/>
        </p:nvSpPr>
        <p:spPr>
          <a:xfrm>
            <a:off x="6385556" y="4914439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>
                <a:latin typeface="Palatino" pitchFamily="2" charset="77"/>
                <a:ea typeface="Palatino" pitchFamily="2" charset="77"/>
              </a:rPr>
              <a:t>CNN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BC2B86F-D7A0-614D-8830-3C69596AA3D4}"/>
              </a:ext>
            </a:extLst>
          </p:cNvPr>
          <p:cNvGrpSpPr/>
          <p:nvPr/>
        </p:nvGrpSpPr>
        <p:grpSpPr>
          <a:xfrm rot="16200000">
            <a:off x="2670873" y="3074941"/>
            <a:ext cx="1767092" cy="3678996"/>
            <a:chOff x="3780896" y="2612951"/>
            <a:chExt cx="1767092" cy="3678996"/>
          </a:xfrm>
        </p:grpSpPr>
        <p:sp>
          <p:nvSpPr>
            <p:cNvPr id="19" name="流程图: 接点 62">
              <a:extLst>
                <a:ext uri="{FF2B5EF4-FFF2-40B4-BE49-F238E27FC236}">
                  <a16:creationId xmlns:a16="http://schemas.microsoft.com/office/drawing/2014/main" id="{B7291BDD-5D73-094A-BE4D-4396881FE95A}"/>
                </a:ext>
              </a:extLst>
            </p:cNvPr>
            <p:cNvSpPr/>
            <p:nvPr/>
          </p:nvSpPr>
          <p:spPr>
            <a:xfrm>
              <a:off x="3867412" y="4179748"/>
              <a:ext cx="159707" cy="15970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流程图: 接点 63">
              <a:extLst>
                <a:ext uri="{FF2B5EF4-FFF2-40B4-BE49-F238E27FC236}">
                  <a16:creationId xmlns:a16="http://schemas.microsoft.com/office/drawing/2014/main" id="{36E546C3-AD56-734A-A47F-FAA5FC61EF70}"/>
                </a:ext>
              </a:extLst>
            </p:cNvPr>
            <p:cNvSpPr/>
            <p:nvPr/>
          </p:nvSpPr>
          <p:spPr>
            <a:xfrm>
              <a:off x="3867413" y="2612951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流程图: 接点 64">
              <a:extLst>
                <a:ext uri="{FF2B5EF4-FFF2-40B4-BE49-F238E27FC236}">
                  <a16:creationId xmlns:a16="http://schemas.microsoft.com/office/drawing/2014/main" id="{1AB87DD5-BB2D-7A49-AD0E-796C66ACC54A}"/>
                </a:ext>
              </a:extLst>
            </p:cNvPr>
            <p:cNvSpPr/>
            <p:nvPr/>
          </p:nvSpPr>
          <p:spPr>
            <a:xfrm>
              <a:off x="3867413" y="2934452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流程图: 接点 65">
              <a:extLst>
                <a:ext uri="{FF2B5EF4-FFF2-40B4-BE49-F238E27FC236}">
                  <a16:creationId xmlns:a16="http://schemas.microsoft.com/office/drawing/2014/main" id="{B337D99D-59DC-3949-B39C-08D03E8B1D38}"/>
                </a:ext>
              </a:extLst>
            </p:cNvPr>
            <p:cNvSpPr/>
            <p:nvPr/>
          </p:nvSpPr>
          <p:spPr>
            <a:xfrm>
              <a:off x="3873676" y="3230901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流程图: 接点 66">
              <a:extLst>
                <a:ext uri="{FF2B5EF4-FFF2-40B4-BE49-F238E27FC236}">
                  <a16:creationId xmlns:a16="http://schemas.microsoft.com/office/drawing/2014/main" id="{C1C64C21-2EE6-2F41-A2CE-4711DB957940}"/>
                </a:ext>
              </a:extLst>
            </p:cNvPr>
            <p:cNvSpPr/>
            <p:nvPr/>
          </p:nvSpPr>
          <p:spPr>
            <a:xfrm>
              <a:off x="3867412" y="3833717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流程图: 接点 67">
              <a:extLst>
                <a:ext uri="{FF2B5EF4-FFF2-40B4-BE49-F238E27FC236}">
                  <a16:creationId xmlns:a16="http://schemas.microsoft.com/office/drawing/2014/main" id="{8D47B929-9C3A-2A4B-93FA-EB1459F2E317}"/>
                </a:ext>
              </a:extLst>
            </p:cNvPr>
            <p:cNvSpPr/>
            <p:nvPr/>
          </p:nvSpPr>
          <p:spPr>
            <a:xfrm>
              <a:off x="3867412" y="4525779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流程图: 接点 68">
              <a:extLst>
                <a:ext uri="{FF2B5EF4-FFF2-40B4-BE49-F238E27FC236}">
                  <a16:creationId xmlns:a16="http://schemas.microsoft.com/office/drawing/2014/main" id="{5F71DE2B-68EA-BA47-A626-E6BD308C0695}"/>
                </a:ext>
              </a:extLst>
            </p:cNvPr>
            <p:cNvSpPr/>
            <p:nvPr/>
          </p:nvSpPr>
          <p:spPr>
            <a:xfrm>
              <a:off x="3868456" y="5166172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流程图: 接点 69">
              <a:extLst>
                <a:ext uri="{FF2B5EF4-FFF2-40B4-BE49-F238E27FC236}">
                  <a16:creationId xmlns:a16="http://schemas.microsoft.com/office/drawing/2014/main" id="{6A9B679B-31B6-5748-B627-857B57C53E53}"/>
                </a:ext>
              </a:extLst>
            </p:cNvPr>
            <p:cNvSpPr/>
            <p:nvPr/>
          </p:nvSpPr>
          <p:spPr>
            <a:xfrm>
              <a:off x="3867412" y="6132240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流程图: 接点 70">
              <a:extLst>
                <a:ext uri="{FF2B5EF4-FFF2-40B4-BE49-F238E27FC236}">
                  <a16:creationId xmlns:a16="http://schemas.microsoft.com/office/drawing/2014/main" id="{E0E9720C-049F-F844-B51B-0171090A3611}"/>
                </a:ext>
              </a:extLst>
            </p:cNvPr>
            <p:cNvSpPr/>
            <p:nvPr/>
          </p:nvSpPr>
          <p:spPr>
            <a:xfrm>
              <a:off x="3867412" y="5512203"/>
              <a:ext cx="159707" cy="15970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71">
              <a:extLst>
                <a:ext uri="{FF2B5EF4-FFF2-40B4-BE49-F238E27FC236}">
                  <a16:creationId xmlns:a16="http://schemas.microsoft.com/office/drawing/2014/main" id="{4EC0AEC9-1E83-2848-A9B5-1A170BF734E6}"/>
                </a:ext>
              </a:extLst>
            </p:cNvPr>
            <p:cNvSpPr txBox="1"/>
            <p:nvPr/>
          </p:nvSpPr>
          <p:spPr>
            <a:xfrm>
              <a:off x="3780897" y="3469221"/>
              <a:ext cx="492443" cy="268663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2000" dirty="0"/>
                <a:t>…</a:t>
              </a:r>
              <a:endParaRPr lang="zh-CN" altLang="en-US" sz="2000" dirty="0"/>
            </a:p>
          </p:txBody>
        </p:sp>
        <p:sp>
          <p:nvSpPr>
            <p:cNvPr id="29" name="文本框 72">
              <a:extLst>
                <a:ext uri="{FF2B5EF4-FFF2-40B4-BE49-F238E27FC236}">
                  <a16:creationId xmlns:a16="http://schemas.microsoft.com/office/drawing/2014/main" id="{FDE0F9CF-B141-154B-BBD4-C20705AECCAE}"/>
                </a:ext>
              </a:extLst>
            </p:cNvPr>
            <p:cNvSpPr txBox="1"/>
            <p:nvPr/>
          </p:nvSpPr>
          <p:spPr>
            <a:xfrm>
              <a:off x="3780896" y="4777270"/>
              <a:ext cx="492443" cy="268663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2000" dirty="0"/>
                <a:t>…</a:t>
              </a:r>
              <a:endParaRPr lang="zh-CN" altLang="en-US" sz="2000" dirty="0"/>
            </a:p>
          </p:txBody>
        </p:sp>
        <p:sp>
          <p:nvSpPr>
            <p:cNvPr id="30" name="文本框 73">
              <a:extLst>
                <a:ext uri="{FF2B5EF4-FFF2-40B4-BE49-F238E27FC236}">
                  <a16:creationId xmlns:a16="http://schemas.microsoft.com/office/drawing/2014/main" id="{31FDF4C2-71C0-9344-A877-DF40634CFF59}"/>
                </a:ext>
              </a:extLst>
            </p:cNvPr>
            <p:cNvSpPr txBox="1"/>
            <p:nvPr/>
          </p:nvSpPr>
          <p:spPr>
            <a:xfrm>
              <a:off x="3780896" y="5767418"/>
              <a:ext cx="492443" cy="268663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2000" dirty="0"/>
                <a:t>…</a:t>
              </a:r>
              <a:endParaRPr lang="zh-CN" altLang="en-US" sz="2000" dirty="0"/>
            </a:p>
          </p:txBody>
        </p:sp>
        <p:sp>
          <p:nvSpPr>
            <p:cNvPr id="31" name="流程图: 接点 74">
              <a:extLst>
                <a:ext uri="{FF2B5EF4-FFF2-40B4-BE49-F238E27FC236}">
                  <a16:creationId xmlns:a16="http://schemas.microsoft.com/office/drawing/2014/main" id="{760C2112-A43F-AA46-AD56-32E8ADF8BB2E}"/>
                </a:ext>
              </a:extLst>
            </p:cNvPr>
            <p:cNvSpPr/>
            <p:nvPr/>
          </p:nvSpPr>
          <p:spPr>
            <a:xfrm>
              <a:off x="5388281" y="4193839"/>
              <a:ext cx="159707" cy="159707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箭头连接符 77">
              <a:extLst>
                <a:ext uri="{FF2B5EF4-FFF2-40B4-BE49-F238E27FC236}">
                  <a16:creationId xmlns:a16="http://schemas.microsoft.com/office/drawing/2014/main" id="{CF8D5397-C557-CE4C-8A85-4B479C726CA8}"/>
                </a:ext>
              </a:extLst>
            </p:cNvPr>
            <p:cNvCxnSpPr>
              <a:cxnSpLocks/>
              <a:stCxn id="20" idx="6"/>
              <a:endCxn id="31" idx="2"/>
            </p:cNvCxnSpPr>
            <p:nvPr/>
          </p:nvCxnSpPr>
          <p:spPr>
            <a:xfrm>
              <a:off x="4027120" y="2692805"/>
              <a:ext cx="1361161" cy="15808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78">
              <a:extLst>
                <a:ext uri="{FF2B5EF4-FFF2-40B4-BE49-F238E27FC236}">
                  <a16:creationId xmlns:a16="http://schemas.microsoft.com/office/drawing/2014/main" id="{7162BE7D-0E98-A044-9F9E-3C7DFBB221C4}"/>
                </a:ext>
              </a:extLst>
            </p:cNvPr>
            <p:cNvCxnSpPr>
              <a:cxnSpLocks/>
              <a:stCxn id="21" idx="6"/>
              <a:endCxn id="31" idx="2"/>
            </p:cNvCxnSpPr>
            <p:nvPr/>
          </p:nvCxnSpPr>
          <p:spPr>
            <a:xfrm>
              <a:off x="4027120" y="3014306"/>
              <a:ext cx="1361161" cy="12593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79">
              <a:extLst>
                <a:ext uri="{FF2B5EF4-FFF2-40B4-BE49-F238E27FC236}">
                  <a16:creationId xmlns:a16="http://schemas.microsoft.com/office/drawing/2014/main" id="{5E745A1D-53BF-E547-88AD-4BE976DB4CBB}"/>
                </a:ext>
              </a:extLst>
            </p:cNvPr>
            <p:cNvCxnSpPr>
              <a:cxnSpLocks/>
              <a:stCxn id="22" idx="6"/>
              <a:endCxn id="31" idx="2"/>
            </p:cNvCxnSpPr>
            <p:nvPr/>
          </p:nvCxnSpPr>
          <p:spPr>
            <a:xfrm>
              <a:off x="4033383" y="3310755"/>
              <a:ext cx="1354898" cy="962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80">
              <a:extLst>
                <a:ext uri="{FF2B5EF4-FFF2-40B4-BE49-F238E27FC236}">
                  <a16:creationId xmlns:a16="http://schemas.microsoft.com/office/drawing/2014/main" id="{813024E0-6F88-DC4B-932E-E30DA04EC3CE}"/>
                </a:ext>
              </a:extLst>
            </p:cNvPr>
            <p:cNvCxnSpPr>
              <a:cxnSpLocks/>
              <a:stCxn id="23" idx="6"/>
              <a:endCxn id="31" idx="2"/>
            </p:cNvCxnSpPr>
            <p:nvPr/>
          </p:nvCxnSpPr>
          <p:spPr>
            <a:xfrm>
              <a:off x="4027119" y="3913571"/>
              <a:ext cx="1361162" cy="3601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81">
              <a:extLst>
                <a:ext uri="{FF2B5EF4-FFF2-40B4-BE49-F238E27FC236}">
                  <a16:creationId xmlns:a16="http://schemas.microsoft.com/office/drawing/2014/main" id="{1363992E-4273-4340-9ED3-A9D938AA548B}"/>
                </a:ext>
              </a:extLst>
            </p:cNvPr>
            <p:cNvCxnSpPr>
              <a:cxnSpLocks/>
              <a:stCxn id="19" idx="6"/>
              <a:endCxn id="31" idx="2"/>
            </p:cNvCxnSpPr>
            <p:nvPr/>
          </p:nvCxnSpPr>
          <p:spPr>
            <a:xfrm>
              <a:off x="4027119" y="4259602"/>
              <a:ext cx="1361162" cy="140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82">
              <a:extLst>
                <a:ext uri="{FF2B5EF4-FFF2-40B4-BE49-F238E27FC236}">
                  <a16:creationId xmlns:a16="http://schemas.microsoft.com/office/drawing/2014/main" id="{40489E92-3049-7D4D-94C8-904AF65E7438}"/>
                </a:ext>
              </a:extLst>
            </p:cNvPr>
            <p:cNvCxnSpPr>
              <a:cxnSpLocks/>
              <a:stCxn id="24" idx="6"/>
              <a:endCxn id="31" idx="2"/>
            </p:cNvCxnSpPr>
            <p:nvPr/>
          </p:nvCxnSpPr>
          <p:spPr>
            <a:xfrm flipV="1">
              <a:off x="4027119" y="4273693"/>
              <a:ext cx="1361162" cy="3319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83">
              <a:extLst>
                <a:ext uri="{FF2B5EF4-FFF2-40B4-BE49-F238E27FC236}">
                  <a16:creationId xmlns:a16="http://schemas.microsoft.com/office/drawing/2014/main" id="{9A5B2596-8ACD-E04F-900C-14DEE9EEC5E3}"/>
                </a:ext>
              </a:extLst>
            </p:cNvPr>
            <p:cNvCxnSpPr>
              <a:cxnSpLocks/>
              <a:stCxn id="25" idx="6"/>
              <a:endCxn id="31" idx="2"/>
            </p:cNvCxnSpPr>
            <p:nvPr/>
          </p:nvCxnSpPr>
          <p:spPr>
            <a:xfrm flipV="1">
              <a:off x="4028163" y="4273693"/>
              <a:ext cx="1360118" cy="97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84">
              <a:extLst>
                <a:ext uri="{FF2B5EF4-FFF2-40B4-BE49-F238E27FC236}">
                  <a16:creationId xmlns:a16="http://schemas.microsoft.com/office/drawing/2014/main" id="{4D38A4BE-2499-0846-A0B1-57E0FB6B5AF2}"/>
                </a:ext>
              </a:extLst>
            </p:cNvPr>
            <p:cNvCxnSpPr>
              <a:cxnSpLocks/>
              <a:stCxn id="27" idx="6"/>
              <a:endCxn id="31" idx="2"/>
            </p:cNvCxnSpPr>
            <p:nvPr/>
          </p:nvCxnSpPr>
          <p:spPr>
            <a:xfrm flipV="1">
              <a:off x="4027119" y="4273693"/>
              <a:ext cx="1361162" cy="13183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85">
              <a:extLst>
                <a:ext uri="{FF2B5EF4-FFF2-40B4-BE49-F238E27FC236}">
                  <a16:creationId xmlns:a16="http://schemas.microsoft.com/office/drawing/2014/main" id="{DFE8584F-22BF-E947-BBEE-BC09EA8137EC}"/>
                </a:ext>
              </a:extLst>
            </p:cNvPr>
            <p:cNvCxnSpPr>
              <a:cxnSpLocks/>
              <a:stCxn id="26" idx="7"/>
              <a:endCxn id="31" idx="2"/>
            </p:cNvCxnSpPr>
            <p:nvPr/>
          </p:nvCxnSpPr>
          <p:spPr>
            <a:xfrm flipV="1">
              <a:off x="4003730" y="4273693"/>
              <a:ext cx="1384551" cy="18819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87125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9032593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D3AD50E-A029-8F45-B5C5-4DC801B92CB7}"/>
              </a:ext>
            </a:extLst>
          </p:cNvPr>
          <p:cNvSpPr/>
          <p:nvPr/>
        </p:nvSpPr>
        <p:spPr>
          <a:xfrm>
            <a:off x="454779" y="270545"/>
            <a:ext cx="71585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RNN)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942690AC-E692-0A43-8394-15F05303B5F6}"/>
              </a:ext>
            </a:extLst>
          </p:cNvPr>
          <p:cNvSpPr/>
          <p:nvPr/>
        </p:nvSpPr>
        <p:spPr>
          <a:xfrm>
            <a:off x="932374" y="1884346"/>
            <a:ext cx="10327252" cy="3089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isadvantages of pooling and CN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6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nsensitive to the input ord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6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annot capture non-linear interactions between input vecto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6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annot capture long-range dependencies between input vectors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6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4010870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8706479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/>
              <p:nvPr/>
            </p:nvSpPr>
            <p:spPr>
              <a:xfrm>
                <a:off x="1088571" y="1335423"/>
                <a:ext cx="10787743" cy="2250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 input seque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length of the sequence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 initial st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set to </a:t>
                </a: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zero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or a randomly initialized model parameter)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ow to calculate an output sequence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[1,...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ing a vanilla RNN?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335423"/>
                <a:ext cx="10787743" cy="2250681"/>
              </a:xfrm>
              <a:prstGeom prst="rect">
                <a:avLst/>
              </a:prstGeom>
              <a:blipFill>
                <a:blip r:embed="rId2"/>
                <a:stretch>
                  <a:fillRect l="-791" r="-2148" b="-46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3BC512A-6549-47A1-8086-50C57F1CD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AEDD24F-138E-4A79-8F76-246ECF4340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3518" y="4480867"/>
            <a:ext cx="1934922" cy="1579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374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867693-945D-4AEC-9D56-D29D514CD55B}"/>
              </a:ext>
            </a:extLst>
          </p:cNvPr>
          <p:cNvSpPr txBox="1"/>
          <p:nvPr/>
        </p:nvSpPr>
        <p:spPr>
          <a:xfrm>
            <a:off x="2228858" y="2238788"/>
            <a:ext cx="7778091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Week 9</a:t>
            </a:r>
          </a:p>
          <a:p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r>
              <a:rPr lang="en-US" altLang="zh-CN" sz="4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  <a:r>
              <a:rPr lang="en-US" altLang="zh-CN" sz="48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</a:t>
            </a:r>
            <a:r>
              <a:rPr lang="zh-CN" altLang="en-US" sz="48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48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ation</a:t>
            </a:r>
            <a:endParaRPr lang="en-US" altLang="zh-CN" sz="44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0CC8FB-44B9-4D54-9B25-99C91632F3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3832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/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evious state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−1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current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</a:p>
              <a:p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	the </a:t>
                </a:r>
                <a:r>
                  <a:rPr lang="en-US" altLang="zh-CN" sz="2200" b="1" dirty="0">
                    <a:latin typeface="Palatino" pitchFamily="2" charset="77"/>
                    <a:cs typeface="Calibri Light" panose="020F0302020204030204" pitchFamily="34" charset="0"/>
                  </a:rPr>
                  <a:t>current state</a:t>
                </a: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can be calculated as</a:t>
                </a:r>
                <a:endParaRPr lang="zh-CN" altLang="en-US" sz="22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blipFill>
                <a:blip r:embed="rId3"/>
                <a:stretch>
                  <a:fillRect l="-713" t="-5556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/>
              <p:nvPr/>
            </p:nvSpPr>
            <p:spPr>
              <a:xfrm>
                <a:off x="1088572" y="4111646"/>
                <a:ext cx="9348610" cy="2179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	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a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n-linear activation function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ch as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𝑡𝑎𝑛h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>
                    <a:solidFill>
                      <a:srgbClr val="836967"/>
                    </a:solidFill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2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: model parameters, shared among different time step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inal vector</a:t>
                </a:r>
                <a:r>
                  <a:rPr lang="en-US" altLang="zh-CN" sz="2200" b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used for representing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/>
                  <a:t>. </a:t>
                </a:r>
                <a:endParaRPr lang="zh-CN" altLang="en-US" sz="2200" dirty="0"/>
              </a:p>
              <a:p>
                <a:endParaRPr lang="en-US" altLang="zh-CN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2" y="4111646"/>
                <a:ext cx="9348610" cy="2179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DE2A967-2030-4945-9546-C18561373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227" y="2723692"/>
          <a:ext cx="3674867" cy="10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1DE2A967-2030-4945-9546-C1856137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27" y="2723692"/>
                        <a:ext cx="3674867" cy="10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">
            <a:extLst>
              <a:ext uri="{FF2B5EF4-FFF2-40B4-BE49-F238E27FC236}">
                <a16:creationId xmlns:a16="http://schemas.microsoft.com/office/drawing/2014/main" id="{95A8BF4C-997C-460D-B8C3-EC6B4586DF58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pic>
        <p:nvPicPr>
          <p:cNvPr id="13" name="图片 7">
            <a:extLst>
              <a:ext uri="{FF2B5EF4-FFF2-40B4-BE49-F238E27FC236}">
                <a16:creationId xmlns:a16="http://schemas.microsoft.com/office/drawing/2014/main" id="{3AAB7FF3-CEC7-9147-8292-C1DB609050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1026" y="2158182"/>
            <a:ext cx="1934922" cy="1579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5293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/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evious state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−1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current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</a:p>
              <a:p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     the </a:t>
                </a:r>
                <a:r>
                  <a:rPr lang="en-US" altLang="zh-CN" sz="2200" b="1" dirty="0">
                    <a:latin typeface="Palatino" pitchFamily="2" charset="77"/>
                    <a:cs typeface="Calibri Light" panose="020F0302020204030204" pitchFamily="34" charset="0"/>
                  </a:rPr>
                  <a:t>current state</a:t>
                </a: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can be calculated as</a:t>
                </a:r>
                <a:endParaRPr lang="zh-CN" altLang="en-US" sz="22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blipFill>
                <a:blip r:embed="rId3"/>
                <a:stretch>
                  <a:fillRect l="-713" t="-5556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/>
              <p:nvPr/>
            </p:nvSpPr>
            <p:spPr>
              <a:xfrm>
                <a:off x="1088572" y="4111646"/>
                <a:ext cx="9348610" cy="268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a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n-linear activation function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ch as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𝑡𝑎𝑛h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>
                    <a:solidFill>
                      <a:srgbClr val="836967"/>
                    </a:solidFill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2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: model parameters, shared among different time step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   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inal vector</a:t>
                </a:r>
                <a:r>
                  <a:rPr lang="en-US" altLang="zh-CN" sz="2200" b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used for representing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/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How do we understand a recurrent loop?</a:t>
                </a:r>
                <a:endParaRPr lang="zh-CN" altLang="en-US" sz="22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en-US" altLang="zh-CN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2" y="4111646"/>
                <a:ext cx="9348610" cy="2686826"/>
              </a:xfrm>
              <a:prstGeom prst="rect">
                <a:avLst/>
              </a:prstGeom>
              <a:blipFill>
                <a:blip r:embed="rId4"/>
                <a:stretch>
                  <a:fillRect l="-67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DE2A967-2030-4945-9546-C18561373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227" y="2723692"/>
          <a:ext cx="3674867" cy="10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1DE2A967-2030-4945-9546-C1856137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27" y="2723692"/>
                        <a:ext cx="3674867" cy="10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">
            <a:extLst>
              <a:ext uri="{FF2B5EF4-FFF2-40B4-BE49-F238E27FC236}">
                <a16:creationId xmlns:a16="http://schemas.microsoft.com/office/drawing/2014/main" id="{95A8BF4C-997C-460D-B8C3-EC6B4586DF58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pic>
        <p:nvPicPr>
          <p:cNvPr id="16" name="图片 7">
            <a:extLst>
              <a:ext uri="{FF2B5EF4-FFF2-40B4-BE49-F238E27FC236}">
                <a16:creationId xmlns:a16="http://schemas.microsoft.com/office/drawing/2014/main" id="{D4914858-BADA-CD46-AF96-EB758C9F65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1026" y="2158182"/>
            <a:ext cx="1934922" cy="1579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7654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0399" y="902996"/>
            <a:ext cx="9646182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nfolding ——</a:t>
            </a:r>
            <a:r>
              <a:rPr lang="zh-CN" altLang="en-US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de</a:t>
            </a:r>
            <a:r>
              <a:rPr lang="zh-CN" altLang="en-US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ime and space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0B46B1-6C58-4037-9F39-E175809B9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868" y="1943872"/>
            <a:ext cx="1934922" cy="15798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65D1CB9-F522-4837-86CA-EA549A25C6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633" y="1768618"/>
            <a:ext cx="4591286" cy="175514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C517606-2FAB-4559-A8BD-D08C2739E96F}"/>
              </a:ext>
            </a:extLst>
          </p:cNvPr>
          <p:cNvSpPr txBox="1"/>
          <p:nvPr/>
        </p:nvSpPr>
        <p:spPr>
          <a:xfrm>
            <a:off x="3190161" y="3745159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riginal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466F1E-C7A1-4EC4-A00F-D3A38D6ABEFC}"/>
              </a:ext>
            </a:extLst>
          </p:cNvPr>
          <p:cNvSpPr txBox="1"/>
          <p:nvPr/>
        </p:nvSpPr>
        <p:spPr>
          <a:xfrm>
            <a:off x="6770636" y="3745159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fold</a:t>
            </a:r>
            <a:endParaRPr lang="zh-CN" altLang="en-US" dirty="0"/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A7ABFB0F-CEA1-4303-9532-87652EC699A4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39803660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0399" y="902996"/>
            <a:ext cx="9646182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nfolding ——</a:t>
            </a:r>
            <a:r>
              <a:rPr lang="zh-CN" altLang="en-US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de</a:t>
            </a:r>
            <a:r>
              <a:rPr lang="zh-CN" altLang="en-US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ime and space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0B46B1-6C58-4037-9F39-E175809B9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868" y="1943872"/>
            <a:ext cx="1934922" cy="15798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65D1CB9-F522-4837-86CA-EA549A25C6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633" y="1768618"/>
            <a:ext cx="4591286" cy="175514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C517606-2FAB-4559-A8BD-D08C2739E96F}"/>
              </a:ext>
            </a:extLst>
          </p:cNvPr>
          <p:cNvSpPr txBox="1"/>
          <p:nvPr/>
        </p:nvSpPr>
        <p:spPr>
          <a:xfrm>
            <a:off x="3190161" y="3745159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riginal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466F1E-C7A1-4EC4-A00F-D3A38D6ABEFC}"/>
              </a:ext>
            </a:extLst>
          </p:cNvPr>
          <p:cNvSpPr txBox="1"/>
          <p:nvPr/>
        </p:nvSpPr>
        <p:spPr>
          <a:xfrm>
            <a:off x="6770636" y="3745159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fold</a:t>
            </a:r>
            <a:endParaRPr lang="zh-CN" altLang="en-US" dirty="0"/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A7ABFB0F-CEA1-4303-9532-87652EC699A4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132941-5053-FC41-9EA4-6FD123407BFA}"/>
                  </a:ext>
                </a:extLst>
              </p:cNvPr>
              <p:cNvSpPr txBox="1"/>
              <p:nvPr/>
            </p:nvSpPr>
            <p:spPr>
              <a:xfrm>
                <a:off x="1050399" y="4304455"/>
                <a:ext cx="6099048" cy="1797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</a:t>
                </a:r>
                <a:r>
                  <a:rPr lang="zh-CN" altLang="en-US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imple vector for the sequence.</a:t>
                </a:r>
              </a:p>
              <a:p>
                <a:pPr marL="885794" lvl="1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s final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𝒉</m:t>
                    </m:r>
                  </m:oMath>
                </a14:m>
                <a:endParaRPr lang="en-US" altLang="zh-CN" sz="2400" b="1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885794" lvl="1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 pool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132941-5053-FC41-9EA4-6FD123407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399" y="4304455"/>
                <a:ext cx="6099048" cy="1797352"/>
              </a:xfrm>
              <a:prstGeom prst="rect">
                <a:avLst/>
              </a:prstGeom>
              <a:blipFill>
                <a:blip r:embed="rId4"/>
                <a:stretch>
                  <a:fillRect l="-1660" b="-699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3956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3105537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37771" y="1433773"/>
                <a:ext cx="10392229" cy="1710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pposing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 used as final hidden state for RNN.</a:t>
                </a: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ss pas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eed los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𝑾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h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 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𝑾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𝑏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als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71" y="1433773"/>
                <a:ext cx="10392229" cy="1710533"/>
              </a:xfrm>
              <a:prstGeom prst="rect">
                <a:avLst/>
              </a:prstGeom>
              <a:blipFill>
                <a:blip r:embed="rId2"/>
                <a:stretch>
                  <a:fillRect l="-732" b="-735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54EDEC0-73E6-4F49-88A3-536C7D10A4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3202" y="4383056"/>
            <a:ext cx="4591286" cy="17551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A5A2AE1-B208-CA43-8F22-6EA9734B694C}"/>
                  </a:ext>
                </a:extLst>
              </p:cNvPr>
              <p:cNvSpPr txBox="1"/>
              <p:nvPr/>
            </p:nvSpPr>
            <p:spPr>
              <a:xfrm>
                <a:off x="3320680" y="3435610"/>
                <a:ext cx="5056331" cy="656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A5A2AE1-B208-CA43-8F22-6EA9734B6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680" y="3435610"/>
                <a:ext cx="5056331" cy="656142"/>
              </a:xfrm>
              <a:prstGeom prst="rect">
                <a:avLst/>
              </a:prstGeom>
              <a:blipFill>
                <a:blip r:embed="rId4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55047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EA35B1A-C71A-4D8E-B1C3-BD268AC71A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0680" y="4811298"/>
            <a:ext cx="4591286" cy="175514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983901" y="789594"/>
                <a:ext cx="10369899" cy="5195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ack-propagation through time (BPTT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NNs are trained using unfolded representation with back-propagation through</a:t>
                </a:r>
                <a:r>
                  <a:rPr lang="zh-CN" altLang="en-US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ayers (time).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ssuming that the activation function is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tanh</m:t>
                      </m:r>
                    </m:oMath>
                  </m:oMathPara>
                </a14:m>
                <a:endParaRPr lang="zh-CN" altLang="en-US" sz="24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Forward computing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tanh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836967"/>
                    </a:solidFill>
                  </a:rPr>
                  <a:t>	</a:t>
                </a: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901" y="789594"/>
                <a:ext cx="10369899" cy="5195781"/>
              </a:xfrm>
              <a:prstGeom prst="rect">
                <a:avLst/>
              </a:prstGeom>
              <a:blipFill>
                <a:blip r:embed="rId3"/>
                <a:stretch>
                  <a:fillRect l="-1222" r="-1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5842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70429" y="1122351"/>
            <a:ext cx="9617719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 through time (BPTT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761C605-9ADE-4046-9780-66B7B6E4DE1B}"/>
                  </a:ext>
                </a:extLst>
              </p:cNvPr>
              <p:cNvSpPr txBox="1"/>
              <p:nvPr/>
            </p:nvSpPr>
            <p:spPr>
              <a:xfrm>
                <a:off x="1095829" y="1933814"/>
                <a:ext cx="8980900" cy="6320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 vector valu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assed down from layers above, BTTP returns: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761C605-9ADE-4046-9780-66B7B6E4D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29" y="1933814"/>
                <a:ext cx="8980900" cy="632033"/>
              </a:xfrm>
              <a:prstGeom prst="rect">
                <a:avLst/>
              </a:prstGeom>
              <a:blipFill>
                <a:blip r:embed="rId4"/>
                <a:stretch>
                  <a:fillRect l="-847" r="-847" b="-39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D134B7-3BF7-45CE-81EE-BAA40CFB3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95155"/>
              </p:ext>
            </p:extLst>
          </p:nvPr>
        </p:nvGraphicFramePr>
        <p:xfrm>
          <a:off x="2496084" y="2797362"/>
          <a:ext cx="2745749" cy="311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5" imgW="1968500" imgH="2235200" progId="Equation.DSMT4">
                  <p:embed/>
                </p:oleObj>
              </mc:Choice>
              <mc:Fallback>
                <p:oleObj name="Equation" r:id="rId5" imgW="1968500" imgH="2235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FD134B7-3BF7-45CE-81EE-BAA40CFB3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084" y="2797362"/>
                        <a:ext cx="2745749" cy="311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46CDC23-D27C-4487-B797-FDBA3EB19EFB}"/>
                  </a:ext>
                </a:extLst>
              </p:cNvPr>
              <p:cNvSpPr txBox="1"/>
              <p:nvPr/>
            </p:nvSpPr>
            <p:spPr>
              <a:xfrm>
                <a:off x="6940946" y="6117462"/>
                <a:ext cx="458975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element-wise product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46CDC23-D27C-4487-B797-FDBA3EB19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946" y="6117462"/>
                <a:ext cx="4589754" cy="461665"/>
              </a:xfrm>
              <a:prstGeom prst="rect">
                <a:avLst/>
              </a:prstGeom>
              <a:blipFill>
                <a:blip r:embed="rId7"/>
                <a:stretch>
                  <a:fillRect l="-826" t="-10811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2">
            <a:extLst>
              <a:ext uri="{FF2B5EF4-FFF2-40B4-BE49-F238E27FC236}">
                <a16:creationId xmlns:a16="http://schemas.microsoft.com/office/drawing/2014/main" id="{7D84F18D-9831-4DAA-B764-2D16853147CE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C48C2387-BA03-684E-A01A-611E51A7D806}"/>
              </a:ext>
            </a:extLst>
          </p:cNvPr>
          <p:cNvSpPr/>
          <p:nvPr/>
        </p:nvSpPr>
        <p:spPr>
          <a:xfrm>
            <a:off x="5892800" y="4307839"/>
            <a:ext cx="203200" cy="1413691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E043FF7-FBDC-6A49-B088-7561055430BA}"/>
              </a:ext>
            </a:extLst>
          </p:cNvPr>
          <p:cNvCxnSpPr/>
          <p:nvPr/>
        </p:nvCxnSpPr>
        <p:spPr>
          <a:xfrm>
            <a:off x="6503340" y="3305535"/>
            <a:ext cx="8752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03E3BD1-6F1C-A540-8B7F-0808AAB4E33E}"/>
              </a:ext>
            </a:extLst>
          </p:cNvPr>
          <p:cNvCxnSpPr/>
          <p:nvPr/>
        </p:nvCxnSpPr>
        <p:spPr>
          <a:xfrm>
            <a:off x="6503339" y="5014684"/>
            <a:ext cx="8752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DCF74FC-1EAA-0A4A-9FE4-1F92FC625BE5}"/>
              </a:ext>
            </a:extLst>
          </p:cNvPr>
          <p:cNvSpPr txBox="1"/>
          <p:nvPr/>
        </p:nvSpPr>
        <p:spPr>
          <a:xfrm>
            <a:off x="7752820" y="3072572"/>
            <a:ext cx="10439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200" dirty="0">
                <a:latin typeface="Palatino" pitchFamily="2" charset="77"/>
                <a:ea typeface="Palatino" pitchFamily="2" charset="77"/>
              </a:rPr>
              <a:t>inpu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211A683-98CF-C14C-A1D6-BE3CB9093F65}"/>
              </a:ext>
            </a:extLst>
          </p:cNvPr>
          <p:cNvSpPr txBox="1"/>
          <p:nvPr/>
        </p:nvSpPr>
        <p:spPr>
          <a:xfrm>
            <a:off x="7738661" y="4758180"/>
            <a:ext cx="174387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200" dirty="0">
                <a:latin typeface="Palatino" pitchFamily="2" charset="77"/>
                <a:ea typeface="Palatino" pitchFamily="2" charset="77"/>
              </a:rPr>
              <a:t>parameters</a:t>
            </a:r>
          </a:p>
        </p:txBody>
      </p:sp>
      <p:sp>
        <p:nvSpPr>
          <p:cNvPr id="15" name="Right Brace 3">
            <a:extLst>
              <a:ext uri="{FF2B5EF4-FFF2-40B4-BE49-F238E27FC236}">
                <a16:creationId xmlns:a16="http://schemas.microsoft.com/office/drawing/2014/main" id="{C24E8D93-93E2-47B4-A053-3BD5763B25B6}"/>
              </a:ext>
            </a:extLst>
          </p:cNvPr>
          <p:cNvSpPr/>
          <p:nvPr/>
        </p:nvSpPr>
        <p:spPr>
          <a:xfrm>
            <a:off x="5892800" y="3035503"/>
            <a:ext cx="189688" cy="581457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85962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92200" y="1242707"/>
            <a:ext cx="9613525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 issues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NNS can be difficult to train using SGD due to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 exploding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and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 vanishing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problems.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CEE6A38-2149-477E-B698-EBDEE28D3CFC}"/>
                  </a:ext>
                </a:extLst>
              </p:cNvPr>
              <p:cNvSpPr txBox="1"/>
              <p:nvPr/>
            </p:nvSpPr>
            <p:spPr>
              <a:xfrm>
                <a:off x="2182680" y="3287389"/>
                <a:ext cx="7046381" cy="681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with a relatively large number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e have 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CEE6A38-2149-477E-B698-EBDEE28D3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680" y="3287389"/>
                <a:ext cx="7046381" cy="681084"/>
              </a:xfrm>
              <a:prstGeom prst="rect">
                <a:avLst/>
              </a:prstGeom>
              <a:blipFill>
                <a:blip r:embed="rId3"/>
                <a:stretch>
                  <a:fillRect l="-1298" r="-692" b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54FF334-7EBC-43BA-8991-BC64BF65A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9562" y="4233828"/>
          <a:ext cx="5052877" cy="220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4" imgW="3784600" imgH="1651000" progId="Equation.DSMT4">
                  <p:embed/>
                </p:oleObj>
              </mc:Choice>
              <mc:Fallback>
                <p:oleObj name="Equation" r:id="rId4" imgW="3784600" imgH="1651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54FF334-7EBC-43BA-8991-BC64BF65A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562" y="4233828"/>
                        <a:ext cx="5052877" cy="220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2">
            <a:extLst>
              <a:ext uri="{FF2B5EF4-FFF2-40B4-BE49-F238E27FC236}">
                <a16:creationId xmlns:a16="http://schemas.microsoft.com/office/drawing/2014/main" id="{30E45742-EDE2-4B0B-97A7-C8E3A9A78193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</p:spTree>
    <p:extLst>
      <p:ext uri="{BB962C8B-B14F-4D97-AF65-F5344CB8AC3E}">
        <p14:creationId xmlns:p14="http://schemas.microsoft.com/office/powerpoint/2010/main" val="27308786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88571" y="1390589"/>
                <a:ext cx="10446658" cy="3597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radient issues</a:t>
                </a: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asons for vanishing gradients</a:t>
                </a:r>
              </a:p>
              <a:p>
                <a:pPr marL="8001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/>
                  </a:rPr>
                  <a:t>Due to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[0,1</m:t>
                        </m:r>
                      </m:e>
                    </m:d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⊗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1−</m:t>
                        </m:r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can be extremely small</a:t>
                </a:r>
                <a:r>
                  <a:rPr lang="en-US" altLang="zh-CN" sz="2000" dirty="0"/>
                  <a:t>;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b="1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is not initialized properly with a </a:t>
                </a:r>
                <a:r>
                  <a:rPr lang="en-US" altLang="zh-CN" sz="2000" b="1" dirty="0">
                    <a:latin typeface="Palatino"/>
                  </a:rPr>
                  <a:t>small value</a:t>
                </a:r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0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2000" b="1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1">
                                            <a:latin typeface="Cambria Math" panose="02040503050406030204" pitchFamily="18" charset="0"/>
                                          </a:rPr>
                                          <m:t>𝐖</m:t>
                                        </m:r>
                                      </m:e>
                                      <m:sup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can be very </a:t>
                </a:r>
                <a:r>
                  <a:rPr lang="en-US" altLang="zh-CN" sz="2000" b="1" dirty="0">
                    <a:latin typeface="Palatino"/>
                  </a:rPr>
                  <a:t>small</a:t>
                </a:r>
                <a:endParaRPr lang="en-US" altLang="zh-CN" sz="2000" b="1" dirty="0">
                  <a:latin typeface="Palatino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asons for exploding gradients</a:t>
                </a:r>
              </a:p>
              <a:p>
                <a:pPr marL="800100" lvl="1" indent="-3429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is not initialized properly with a </a:t>
                </a:r>
                <a:r>
                  <a:rPr lang="en-US" altLang="zh-CN" sz="2000" b="1" dirty="0">
                    <a:latin typeface="Palatino"/>
                  </a:rPr>
                  <a:t>large value</a:t>
                </a:r>
                <a:r>
                  <a:rPr lang="en-US" altLang="zh-CN" sz="20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𝐖</m:t>
                                        </m:r>
                                      </m:e>
                                      <m:sup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can be very </a:t>
                </a:r>
                <a:r>
                  <a:rPr lang="en-US" altLang="zh-CN" sz="2000" b="1" dirty="0">
                    <a:latin typeface="Palatino"/>
                  </a:rPr>
                  <a:t>large</a:t>
                </a:r>
                <a:endParaRPr lang="zh-CN" altLang="en-US" sz="2000" b="1" dirty="0">
                  <a:latin typeface="Palatino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390589"/>
                <a:ext cx="10446658" cy="3597908"/>
              </a:xfrm>
              <a:prstGeom prst="rect">
                <a:avLst/>
              </a:prstGeom>
              <a:blipFill>
                <a:blip r:embed="rId2"/>
                <a:stretch>
                  <a:fillRect l="-12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1C32A33E-954E-4BFC-8A05-261D0685886B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4E3314-885D-AC49-91BE-E8025893E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6602" y="1588856"/>
            <a:ext cx="3735146" cy="756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6181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7671348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84943" y="1507008"/>
            <a:ext cx="10268857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icks for avoiding gradient issue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uncated BPTT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o mitigate the gradient exploding problem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appropriate weight initializatio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alternative RNN models such as GRUs and LSTMs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5629EEC6-5581-4144-8FE0-0D3FEBE392BE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A595B42-F0A5-4254-A55D-A52579B778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826" y="4443631"/>
            <a:ext cx="4591286" cy="1755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487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1055914" y="1245398"/>
            <a:ext cx="8991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88571" y="1132078"/>
            <a:ext cx="9617154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RN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272ECDB-F3CF-4D85-A588-A0F4A0A3DF72}"/>
                  </a:ext>
                </a:extLst>
              </p:cNvPr>
              <p:cNvSpPr txBox="1"/>
              <p:nvPr/>
            </p:nvSpPr>
            <p:spPr>
              <a:xfrm>
                <a:off x="1161143" y="1937046"/>
                <a:ext cx="9655628" cy="1323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ncatenating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istorical context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ing the left-to-right RNN </a:t>
                </a:r>
                <a:r>
                  <a:rPr lang="en-US" altLang="zh-CN" sz="2200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acc>
                  </m:oMath>
                </a14:m>
                <a:r>
                  <a:rPr lang="en-US" altLang="zh-CN" sz="2200" dirty="0"/>
                  <a:t>)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model future information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using the right-to-left RNN </a:t>
                </a:r>
                <a:r>
                  <a:rPr lang="en-US" altLang="zh-CN" sz="2200" dirty="0"/>
                  <a:t>(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groupChr>
                  </m:oMath>
                </a14:m>
                <a:r>
                  <a:rPr lang="en-US" altLang="zh-CN" sz="2200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arameters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acc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groupChr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different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272ECDB-F3CF-4D85-A588-A0F4A0A3D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3" y="1937046"/>
                <a:ext cx="9655628" cy="1323889"/>
              </a:xfrm>
              <a:prstGeom prst="rect">
                <a:avLst/>
              </a:prstGeom>
              <a:blipFill>
                <a:blip r:embed="rId2"/>
                <a:stretch>
                  <a:fillRect l="-694" b="-8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98C16425-B381-4293-A9B7-230D36BBE5DB}"/>
              </a:ext>
            </a:extLst>
          </p:cNvPr>
          <p:cNvSpPr txBox="1"/>
          <p:nvPr/>
        </p:nvSpPr>
        <p:spPr>
          <a:xfrm>
            <a:off x="3892745" y="6132951"/>
            <a:ext cx="390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Bi-directional RNNs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37E716B-0249-4AAF-88FC-35221A2934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62" y="3826606"/>
            <a:ext cx="5634738" cy="2075956"/>
          </a:xfrm>
          <a:prstGeom prst="rect">
            <a:avLst/>
          </a:prstGeom>
        </p:spPr>
      </p:pic>
      <p:sp>
        <p:nvSpPr>
          <p:cNvPr id="9" name="矩形 2">
            <a:extLst>
              <a:ext uri="{FF2B5EF4-FFF2-40B4-BE49-F238E27FC236}">
                <a16:creationId xmlns:a16="http://schemas.microsoft.com/office/drawing/2014/main" id="{761CACD8-846B-491A-9F06-5136B32471AF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31121730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752271" y="1001531"/>
            <a:ext cx="9653439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RN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8FCBD99-F1D1-4B0A-89EC-C22D6B29934A}"/>
                  </a:ext>
                </a:extLst>
              </p:cNvPr>
              <p:cNvSpPr txBox="1"/>
              <p:nvPr/>
            </p:nvSpPr>
            <p:spPr>
              <a:xfrm>
                <a:off x="752271" y="1884909"/>
                <a:ext cx="8397249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note a bi-directional RNN by the functio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𝐵𝑖𝑅𝑁𝑁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</m:oMath>
                </a14:m>
                <a:r>
                  <a:rPr lang="en-US" altLang="zh-CN" dirty="0"/>
                  <a:t>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8FCBD99-F1D1-4B0A-89EC-C22D6B299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71" y="1884909"/>
                <a:ext cx="8397249" cy="430887"/>
              </a:xfrm>
              <a:prstGeom prst="rect">
                <a:avLst/>
              </a:prstGeom>
              <a:blipFill>
                <a:blip r:embed="rId3"/>
                <a:stretch>
                  <a:fillRect l="-906" t="-125714" b="-18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DFF8E72-FEAF-4F98-9671-503ED9B2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6736"/>
              </p:ext>
            </p:extLst>
          </p:nvPr>
        </p:nvGraphicFramePr>
        <p:xfrm>
          <a:off x="920218" y="2652733"/>
          <a:ext cx="6490097" cy="155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4" imgW="3238500" imgH="774700" progId="Equation.DSMT4">
                  <p:embed/>
                </p:oleObj>
              </mc:Choice>
              <mc:Fallback>
                <p:oleObj name="Equation" r:id="rId4" imgW="3238500" imgH="7747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DFF8E72-FEAF-4F98-9671-503ED9B26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18" y="2652733"/>
                        <a:ext cx="6490097" cy="1552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/>
              <p:nvPr/>
            </p:nvSpPr>
            <p:spPr>
              <a:xfrm>
                <a:off x="1052286" y="4542203"/>
                <a:ext cx="9280049" cy="24247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vector concatenation operation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concatenation of the left-to-right feature vector</a:t>
                </a:r>
                <a:r>
                  <a:rPr lang="en-US" altLang="zh-CN" b="1" i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the right-to-left featur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groupChr>
                          <m:groupChrPr>
                            <m:chr m:val="←"/>
                            <m:pos m:val="top"/>
                            <m:vertJc m:val="bot"/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</m:groupCh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s the final representation of the </a:t>
                </a:r>
                <a:r>
                  <a:rPr lang="en-US" altLang="zh-CN" sz="22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word representation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286" y="4542203"/>
                <a:ext cx="9280049" cy="2424703"/>
              </a:xfrm>
              <a:prstGeom prst="rect">
                <a:avLst/>
              </a:prstGeom>
              <a:blipFill>
                <a:blip r:embed="rId6"/>
                <a:stretch>
                  <a:fillRect l="-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>
            <a:extLst>
              <a:ext uri="{FF2B5EF4-FFF2-40B4-BE49-F238E27FC236}">
                <a16:creationId xmlns:a16="http://schemas.microsoft.com/office/drawing/2014/main" id="{10531FD6-7281-49F1-BD2C-16AFC5EC37D1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pic>
        <p:nvPicPr>
          <p:cNvPr id="11" name="图片 9">
            <a:extLst>
              <a:ext uri="{FF2B5EF4-FFF2-40B4-BE49-F238E27FC236}">
                <a16:creationId xmlns:a16="http://schemas.microsoft.com/office/drawing/2014/main" id="{D6AB2825-98F2-2F4E-A2AE-4C277B4903E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6089" y="2049466"/>
            <a:ext cx="4032221" cy="1485555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8758567-3535-1C4B-8FD9-1E37E62C6D16}"/>
              </a:ext>
            </a:extLst>
          </p:cNvPr>
          <p:cNvSpPr/>
          <p:nvPr/>
        </p:nvSpPr>
        <p:spPr>
          <a:xfrm rot="19221947">
            <a:off x="9524052" y="1511615"/>
            <a:ext cx="842014" cy="181897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9F07AEF-2FC0-1A4A-9F31-E7FE330456F1}"/>
              </a:ext>
            </a:extLst>
          </p:cNvPr>
          <p:cNvCxnSpPr>
            <a:cxnSpLocks/>
          </p:cNvCxnSpPr>
          <p:nvPr/>
        </p:nvCxnSpPr>
        <p:spPr>
          <a:xfrm flipV="1">
            <a:off x="10009020" y="1655702"/>
            <a:ext cx="376518" cy="22529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B53F20-D148-FA44-A7A8-AD2474CFDF90}"/>
                  </a:ext>
                </a:extLst>
              </p:cNvPr>
              <p:cNvSpPr txBox="1"/>
              <p:nvPr/>
            </p:nvSpPr>
            <p:spPr>
              <a:xfrm>
                <a:off x="10405710" y="1408672"/>
                <a:ext cx="255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B53F20-D148-FA44-A7A8-AD2474CFD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5710" y="1408672"/>
                <a:ext cx="255775" cy="276999"/>
              </a:xfrm>
              <a:prstGeom prst="rect">
                <a:avLst/>
              </a:prstGeom>
              <a:blipFill>
                <a:blip r:embed="rId8"/>
                <a:stretch>
                  <a:fillRect l="-19048" r="-4762" b="-173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5184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2286" y="1103447"/>
            <a:ext cx="9653439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RN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/>
              <p:nvPr/>
            </p:nvSpPr>
            <p:spPr>
              <a:xfrm>
                <a:off x="1238980" y="2125028"/>
                <a:ext cx="9280049" cy="1188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s final 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𝒉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.</m:t>
                    </m:r>
                  </m:oMath>
                </a14:m>
                <a:endParaRPr lang="en-US" altLang="zh-CN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 pooling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…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980" y="2125028"/>
                <a:ext cx="9280049" cy="1188402"/>
              </a:xfrm>
              <a:prstGeom prst="rect">
                <a:avLst/>
              </a:prstGeom>
              <a:blipFill>
                <a:blip r:embed="rId3"/>
                <a:stretch>
                  <a:fillRect l="-722"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>
            <a:extLst>
              <a:ext uri="{FF2B5EF4-FFF2-40B4-BE49-F238E27FC236}">
                <a16:creationId xmlns:a16="http://schemas.microsoft.com/office/drawing/2014/main" id="{10531FD6-7281-49F1-BD2C-16AFC5EC37D1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pic>
        <p:nvPicPr>
          <p:cNvPr id="9" name="图片 9">
            <a:extLst>
              <a:ext uri="{FF2B5EF4-FFF2-40B4-BE49-F238E27FC236}">
                <a16:creationId xmlns:a16="http://schemas.microsoft.com/office/drawing/2014/main" id="{B8955FA5-819B-F744-A5C6-5C480C0154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6989" y="4622420"/>
            <a:ext cx="4032221" cy="1485555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A268868E-8A9D-9347-8021-D7AE18BA3224}"/>
              </a:ext>
            </a:extLst>
          </p:cNvPr>
          <p:cNvSpPr/>
          <p:nvPr/>
        </p:nvSpPr>
        <p:spPr>
          <a:xfrm rot="19221947">
            <a:off x="5294952" y="4084569"/>
            <a:ext cx="842014" cy="181897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C5A8EFC-52A1-5C48-A880-263659200924}"/>
              </a:ext>
            </a:extLst>
          </p:cNvPr>
          <p:cNvCxnSpPr>
            <a:cxnSpLocks/>
          </p:cNvCxnSpPr>
          <p:nvPr/>
        </p:nvCxnSpPr>
        <p:spPr>
          <a:xfrm flipV="1">
            <a:off x="5779920" y="4228656"/>
            <a:ext cx="376518" cy="22529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446694B-9DE9-2C41-BC2C-3112CB166ED5}"/>
                  </a:ext>
                </a:extLst>
              </p:cNvPr>
              <p:cNvSpPr txBox="1"/>
              <p:nvPr/>
            </p:nvSpPr>
            <p:spPr>
              <a:xfrm>
                <a:off x="6176610" y="3981626"/>
                <a:ext cx="255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446694B-9DE9-2C41-BC2C-3112CB166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6610" y="3981626"/>
                <a:ext cx="255775" cy="276999"/>
              </a:xfrm>
              <a:prstGeom prst="rect">
                <a:avLst/>
              </a:prstGeom>
              <a:blipFill>
                <a:blip r:embed="rId5"/>
                <a:stretch>
                  <a:fillRect l="-23810" r="-4762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15501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88174" y="1262224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68989" y="955438"/>
                <a:ext cx="9599011" cy="3401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raining bi-directional RNN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wo different aspects from training </a:t>
                </a:r>
                <a:r>
                  <a:rPr lang="en-US" altLang="zh-CN" sz="23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iRNNs</a:t>
                </a:r>
                <a:r>
                  <a:rPr lang="en-US" altLang="zh-CN" sz="23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vanilla RNNs: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o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ceive back-propagated gradient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Each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[1,…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ceives back-propagated gradients from bo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groupCh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. These two gradients should be summed as the final gradient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89" y="955438"/>
                <a:ext cx="9599011" cy="3401187"/>
              </a:xfrm>
              <a:prstGeom prst="rect">
                <a:avLst/>
              </a:prstGeom>
              <a:blipFill>
                <a:blip r:embed="rId2"/>
                <a:stretch>
                  <a:fillRect l="-1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C5040608-1161-477A-B993-8C79262BE3A8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B463D78-57AD-4069-AF2B-4D3CB1B9AF66}"/>
              </a:ext>
            </a:extLst>
          </p:cNvPr>
          <p:cNvSpPr txBox="1"/>
          <p:nvPr/>
        </p:nvSpPr>
        <p:spPr>
          <a:xfrm>
            <a:off x="3915406" y="6270835"/>
            <a:ext cx="390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Bi-directional RNNs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33C3EEB-95C3-40DF-AF3A-559BC94234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395" y="4034579"/>
            <a:ext cx="5634738" cy="207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0245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5479799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139A2CB-8E96-45AC-9809-FB122EBF8349}"/>
              </a:ext>
            </a:extLst>
          </p:cNvPr>
          <p:cNvSpPr txBox="1"/>
          <p:nvPr/>
        </p:nvSpPr>
        <p:spPr>
          <a:xfrm>
            <a:off x="1180496" y="1597890"/>
            <a:ext cx="9189199" cy="3924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 RNN variant which allows better SGD training by better control of back-propagation gradients over a large number of steps;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Splitting the hidden state of each recurrent step into a </a:t>
            </a:r>
            <a:r>
              <a:rPr lang="en-US" altLang="zh-CN" sz="2200" i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te vector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and a </a:t>
            </a:r>
            <a:r>
              <a:rPr lang="en-US" altLang="zh-CN" sz="2200" i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emory cell vector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gates for fine-grained control of ''remembered'' and </a:t>
            </a: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''forgotten'' information from history.</a:t>
            </a:r>
          </a:p>
          <a:p>
            <a:pPr>
              <a:lnSpc>
                <a:spcPct val="150000"/>
              </a:lnSpc>
            </a:pPr>
            <a:endParaRPr lang="zh-CN" altLang="en-US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0015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/>
              <p:nvPr/>
            </p:nvSpPr>
            <p:spPr>
              <a:xfrm>
                <a:off x="1222829" y="1860356"/>
                <a:ext cx="9163799" cy="35292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n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stat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cell vectors (representing a recurrent memory in LSTM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ith randomly initialized model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initial state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200" b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cell vectors), 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</a:t>
                </a:r>
                <a:r>
                  <a:rPr lang="zh-CN" altLang="en-US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tandard LSTM step 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STM</m:t>
                    </m:r>
                    <m:r>
                      <m:rPr>
                        <m:nor/>
                      </m:rPr>
                      <a:rPr lang="en-US" altLang="zh-CN" sz="2400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US" altLang="zh-CN" sz="2400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TEP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zh-CN" altLang="en-US" sz="2400" i="1" kern="1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zh-CN" altLang="en-US" sz="2400" i="1" kern="1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829" y="1860356"/>
                <a:ext cx="9163799" cy="3529299"/>
              </a:xfrm>
              <a:prstGeom prst="rect">
                <a:avLst/>
              </a:prstGeom>
              <a:blipFill>
                <a:blip r:embed="rId2"/>
                <a:stretch>
                  <a:fillRect l="-8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1A104959-420F-524C-94DA-FCA79E160AAB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</p:spTree>
    <p:extLst>
      <p:ext uri="{BB962C8B-B14F-4D97-AF65-F5344CB8AC3E}">
        <p14:creationId xmlns:p14="http://schemas.microsoft.com/office/powerpoint/2010/main" val="3733371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47185A3-598A-A343-A200-733A3E35F96F}"/>
                  </a:ext>
                </a:extLst>
              </p:cNvPr>
              <p:cNvSpPr txBox="1"/>
              <p:nvPr/>
            </p:nvSpPr>
            <p:spPr>
              <a:xfrm>
                <a:off x="3479542" y="1138628"/>
                <a:ext cx="4165092" cy="5067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m:rPr>
                          <m:nor/>
                        </m:rPr>
                        <a:rPr lang="en-CN" sz="2400"/>
                        <m:t>⊗ </m:t>
                      </m:r>
                      <m:sSub>
                        <m:sSubPr>
                          <m:ctrlPr>
                            <a:rPr lang="en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47185A3-598A-A343-A200-733A3E35F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42" y="1138628"/>
                <a:ext cx="4165092" cy="506742"/>
              </a:xfrm>
              <a:prstGeom prst="rect">
                <a:avLst/>
              </a:prstGeom>
              <a:blipFill>
                <a:blip r:embed="rId2"/>
                <a:stretch>
                  <a:fillRect t="-4878" b="-1219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93DD63A-90F9-6940-9BA0-38752E0C3E49}"/>
              </a:ext>
            </a:extLst>
          </p:cNvPr>
          <p:cNvSpPr txBox="1"/>
          <p:nvPr/>
        </p:nvSpPr>
        <p:spPr>
          <a:xfrm>
            <a:off x="690027" y="1048939"/>
            <a:ext cx="2921414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ell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2A81E9-059F-3045-A150-C5013E210807}"/>
                  </a:ext>
                </a:extLst>
              </p:cNvPr>
              <p:cNvSpPr txBox="1"/>
              <p:nvPr/>
            </p:nvSpPr>
            <p:spPr>
              <a:xfrm>
                <a:off x="1484692" y="1745756"/>
                <a:ext cx="5138244" cy="1151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CN" sz="2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</a:rPr>
                  <a:t>⊗</a:t>
                </a:r>
                <a:r>
                  <a:rPr lang="en-CN" sz="2400" dirty="0">
                    <a:solidFill>
                      <a:srgbClr val="000000"/>
                    </a:solidFill>
                    <a:effectLst/>
                    <a:latin typeface="Times"/>
                  </a:rPr>
                  <a:t> </a:t>
                </a:r>
                <a:r>
                  <a:rPr lang="en-CN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: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adamard product (bit-wise)</a:t>
                </a:r>
                <a:endParaRPr lang="en-US" altLang="zh-CN" sz="2400" b="1" i="1" dirty="0">
                  <a:solidFill>
                    <a:srgbClr val="836967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input representation</a:t>
                </a:r>
                <a:r>
                  <a:rPr lang="en-US" altLang="zh-CN" sz="2400" dirty="0"/>
                  <a:t>;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2A81E9-059F-3045-A150-C5013E21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692" y="1745756"/>
                <a:ext cx="5138244" cy="1151021"/>
              </a:xfrm>
              <a:prstGeom prst="rect">
                <a:avLst/>
              </a:prstGeom>
              <a:blipFill>
                <a:blip r:embed="rId3"/>
                <a:stretch>
                  <a:fillRect l="-1975" b="-1195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1F757A6-B008-064E-A0C9-49513333BDD4}"/>
                  </a:ext>
                </a:extLst>
              </p:cNvPr>
              <p:cNvSpPr txBox="1"/>
              <p:nvPr/>
            </p:nvSpPr>
            <p:spPr>
              <a:xfrm>
                <a:off x="7862633" y="1082649"/>
                <a:ext cx="3033310" cy="17050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CN" sz="2400" dirty="0">
                    <a:latin typeface="Palatino" pitchFamily="2" charset="77"/>
                    <a:ea typeface="Palatino" pitchFamily="2" charset="77"/>
                  </a:rPr>
                  <a:t>: input gat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CN" sz="2400" dirty="0">
                    <a:latin typeface="Palatino" pitchFamily="2" charset="77"/>
                    <a:ea typeface="Palatino" pitchFamily="2" charset="77"/>
                  </a:rPr>
                  <a:t>: forget gate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Palatino" pitchFamily="2" charset="77"/>
                    <a:ea typeface="Palatino" pitchFamily="2" charset="77"/>
                  </a:rPr>
                  <a:t>e</a:t>
                </a:r>
                <a:r>
                  <a:rPr lang="en-CN" sz="2400" dirty="0">
                    <a:latin typeface="Palatino" pitchFamily="2" charset="77"/>
                    <a:ea typeface="Palatino" pitchFamily="2" charset="77"/>
                  </a:rPr>
                  <a:t>very bit </a:t>
                </a:r>
                <a14:m>
                  <m:oMath xmlns:m="http://schemas.openxmlformats.org/officeDocument/2006/math">
                    <m:r>
                      <a:rPr lang="en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[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CN" sz="2400" dirty="0">
                  <a:latin typeface="Palatino" pitchFamily="2" charset="77"/>
                  <a:ea typeface="Palatino" pitchFamily="2" charset="77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1F757A6-B008-064E-A0C9-49513333B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633" y="1082649"/>
                <a:ext cx="3033310" cy="1705019"/>
              </a:xfrm>
              <a:prstGeom prst="rect">
                <a:avLst/>
              </a:prstGeom>
              <a:blipFill>
                <a:blip r:embed="rId4"/>
                <a:stretch>
                  <a:fillRect l="-3347" b="-74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742306BC-99B5-9A46-9CE4-51486EA28E54}"/>
              </a:ext>
            </a:extLst>
          </p:cNvPr>
          <p:cNvGrpSpPr/>
          <p:nvPr/>
        </p:nvGrpSpPr>
        <p:grpSpPr>
          <a:xfrm>
            <a:off x="3239226" y="3120006"/>
            <a:ext cx="461665" cy="1672637"/>
            <a:chOff x="1941826" y="3833805"/>
            <a:chExt cx="461665" cy="1672637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F78B7B9-D276-4240-946A-8817298FC564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A0E7BCF-D576-134E-8D4D-44FD10AA3703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45BDA132-5DB5-4A4E-A4DA-272BCD191B37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869A26-FB61-AA4B-AED6-6888302C1346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F2DEBCD-7B9E-9541-A6B6-75961F5989C4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8ECDDD2-BC50-5C4A-A2FF-7CF2F4DFDBAE}"/>
              </a:ext>
            </a:extLst>
          </p:cNvPr>
          <p:cNvGrpSpPr/>
          <p:nvPr/>
        </p:nvGrpSpPr>
        <p:grpSpPr>
          <a:xfrm>
            <a:off x="4582775" y="3120006"/>
            <a:ext cx="461665" cy="1672637"/>
            <a:chOff x="1941826" y="3833805"/>
            <a:chExt cx="461665" cy="1672637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6381BE2-BF42-894A-A3AE-16CC4C2DE118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E50C481-233D-7E4D-9E71-08F9AED68F2D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7A714BA-DF98-D94C-A53F-F8E800164813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56BD6A0-A211-B949-8366-8E17813D077D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7F1C91F-ADD6-7849-86CD-935DF86BC42A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7094A3C-29AE-584D-A56D-67D46B689AD6}"/>
              </a:ext>
            </a:extLst>
          </p:cNvPr>
          <p:cNvGrpSpPr/>
          <p:nvPr/>
        </p:nvGrpSpPr>
        <p:grpSpPr>
          <a:xfrm>
            <a:off x="6096000" y="3120006"/>
            <a:ext cx="461665" cy="1672637"/>
            <a:chOff x="1941826" y="3833805"/>
            <a:chExt cx="461665" cy="1672637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9EC510A-4BF0-AD4D-AD47-EFDB28543B93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DD77A6E-C92F-4641-9F51-22496FB6E0B4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94ED1C0B-9876-1B46-B900-0850580A179C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66CEC50-82B0-044C-971A-93F5FEE84108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FE285F5-6F27-D44E-904B-E98D70F9A920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6C45AD6-1C71-4D4B-8054-D890806338A4}"/>
              </a:ext>
            </a:extLst>
          </p:cNvPr>
          <p:cNvGrpSpPr/>
          <p:nvPr/>
        </p:nvGrpSpPr>
        <p:grpSpPr>
          <a:xfrm>
            <a:off x="7534727" y="3120006"/>
            <a:ext cx="461665" cy="1672637"/>
            <a:chOff x="1941826" y="3833805"/>
            <a:chExt cx="461665" cy="1672637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BB339DE5-EA11-2540-86E4-627A3E232375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9E4A807-DD19-C244-8F64-D90A836A1B0A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88CCFB5-46D6-E24A-BA72-0D6DB7BFB9B3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46A7942-09BE-034D-8115-F8D19E72A9F8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6A0703C-B750-624B-818C-0B11FF417495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16BD8ED-DE28-A242-BBF7-D5B71E44DF2B}"/>
              </a:ext>
            </a:extLst>
          </p:cNvPr>
          <p:cNvSpPr txBox="1"/>
          <p:nvPr/>
        </p:nvSpPr>
        <p:spPr>
          <a:xfrm>
            <a:off x="3853551" y="3682596"/>
            <a:ext cx="4434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40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⊗</a:t>
            </a:r>
            <a:endParaRPr lang="en-C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0F321D1-9437-1B4D-A52E-7560912568BF}"/>
              </a:ext>
            </a:extLst>
          </p:cNvPr>
          <p:cNvSpPr txBox="1"/>
          <p:nvPr/>
        </p:nvSpPr>
        <p:spPr>
          <a:xfrm>
            <a:off x="6758403" y="3694619"/>
            <a:ext cx="4434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40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⊗</a:t>
            </a:r>
            <a:endParaRPr lang="en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9A75662-86F9-B544-AF3D-6B4C97066EC8}"/>
                  </a:ext>
                </a:extLst>
              </p:cNvPr>
              <p:cNvSpPr txBox="1"/>
              <p:nvPr/>
            </p:nvSpPr>
            <p:spPr>
              <a:xfrm>
                <a:off x="5293809" y="3677104"/>
                <a:ext cx="44343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9A75662-86F9-B544-AF3D-6B4C97066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09" y="3677104"/>
                <a:ext cx="44343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19292C1-C70C-B14A-B97C-B76151B41632}"/>
                  </a:ext>
                </a:extLst>
              </p:cNvPr>
              <p:cNvSpPr txBox="1"/>
              <p:nvPr/>
            </p:nvSpPr>
            <p:spPr>
              <a:xfrm>
                <a:off x="3207334" y="4908096"/>
                <a:ext cx="4616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19292C1-C70C-B14A-B97C-B76151B41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334" y="4908096"/>
                <a:ext cx="461665" cy="461665"/>
              </a:xfrm>
              <a:prstGeom prst="rect">
                <a:avLst/>
              </a:prstGeom>
              <a:blipFill>
                <a:blip r:embed="rId6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5B3A9FD-4DFC-CB42-A36C-9D7E363684C6}"/>
                  </a:ext>
                </a:extLst>
              </p:cNvPr>
              <p:cNvSpPr txBox="1"/>
              <p:nvPr/>
            </p:nvSpPr>
            <p:spPr>
              <a:xfrm>
                <a:off x="4532018" y="4908096"/>
                <a:ext cx="5293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5B3A9FD-4DFC-CB42-A36C-9D7E36368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018" y="4908096"/>
                <a:ext cx="529346" cy="461665"/>
              </a:xfrm>
              <a:prstGeom prst="rect">
                <a:avLst/>
              </a:prstGeom>
              <a:blipFill>
                <a:blip r:embed="rId7"/>
                <a:stretch>
                  <a:fillRect b="-1081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533FC10-89A9-934F-82EC-BBE9D6690DC6}"/>
                  </a:ext>
                </a:extLst>
              </p:cNvPr>
              <p:cNvSpPr txBox="1"/>
              <p:nvPr/>
            </p:nvSpPr>
            <p:spPr>
              <a:xfrm>
                <a:off x="6033722" y="4925993"/>
                <a:ext cx="5293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533FC10-89A9-934F-82EC-BBE9D6690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722" y="4925993"/>
                <a:ext cx="529346" cy="461665"/>
              </a:xfrm>
              <a:prstGeom prst="rect">
                <a:avLst/>
              </a:prstGeom>
              <a:blipFill>
                <a:blip r:embed="rId8"/>
                <a:stretch>
                  <a:fillRect l="-4762" b="-157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995ADA4-92B7-7D4E-9445-0770F7D2413C}"/>
                  </a:ext>
                </a:extLst>
              </p:cNvPr>
              <p:cNvSpPr txBox="1"/>
              <p:nvPr/>
            </p:nvSpPr>
            <p:spPr>
              <a:xfrm>
                <a:off x="7325558" y="4908096"/>
                <a:ext cx="734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995ADA4-92B7-7D4E-9445-0770F7D24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558" y="4908096"/>
                <a:ext cx="734784" cy="461665"/>
              </a:xfrm>
              <a:prstGeom prst="rect">
                <a:avLst/>
              </a:prstGeom>
              <a:blipFill>
                <a:blip r:embed="rId9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2">
            <a:extLst>
              <a:ext uri="{FF2B5EF4-FFF2-40B4-BE49-F238E27FC236}">
                <a16:creationId xmlns:a16="http://schemas.microsoft.com/office/drawing/2014/main" id="{82C5DCC2-F641-2740-91BE-E3B60B1AAC9F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AFFC2FC-256A-F348-AF3F-F9487338972D}"/>
                  </a:ext>
                </a:extLst>
              </p:cNvPr>
              <p:cNvSpPr txBox="1"/>
              <p:nvPr/>
            </p:nvSpPr>
            <p:spPr>
              <a:xfrm>
                <a:off x="1484692" y="5430064"/>
                <a:ext cx="9479696" cy="1062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nput g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: controls the reading process of the current input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get g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: keeps the history in memory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AFFC2FC-256A-F348-AF3F-F94873389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692" y="5430064"/>
                <a:ext cx="9479696" cy="1062791"/>
              </a:xfrm>
              <a:prstGeom prst="rect">
                <a:avLst/>
              </a:prstGeom>
              <a:blipFill>
                <a:blip r:embed="rId10"/>
                <a:stretch>
                  <a:fillRect l="-803" b="-1058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3501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9</a:t>
            </a:fld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6B1259-6AEC-8C44-B155-D19BC5F33A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0974" y="4247063"/>
            <a:ext cx="4009826" cy="1472592"/>
          </a:xfrm>
          <a:prstGeom prst="rect">
            <a:avLst/>
          </a:prstGeom>
        </p:spPr>
      </p:pic>
      <p:sp>
        <p:nvSpPr>
          <p:cNvPr id="4" name="矩形 8">
            <a:extLst>
              <a:ext uri="{FF2B5EF4-FFF2-40B4-BE49-F238E27FC236}">
                <a16:creationId xmlns:a16="http://schemas.microsoft.com/office/drawing/2014/main" id="{23EEE0D4-D567-4F45-87B7-D18BB941A55B}"/>
              </a:ext>
            </a:extLst>
          </p:cNvPr>
          <p:cNvSpPr/>
          <p:nvPr/>
        </p:nvSpPr>
        <p:spPr>
          <a:xfrm>
            <a:off x="494327" y="1023313"/>
            <a:ext cx="2800988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s in LSTM</a:t>
            </a: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DF733E70-F2DD-A243-93FE-05670A70BB1E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1D81BF5-16FD-5247-972E-712FEB52EA39}"/>
                  </a:ext>
                </a:extLst>
              </p:cNvPr>
              <p:cNvSpPr txBox="1"/>
              <p:nvPr/>
            </p:nvSpPr>
            <p:spPr>
              <a:xfrm>
                <a:off x="2149748" y="1743008"/>
                <a:ext cx="4165092" cy="5067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m:rPr>
                          <m:nor/>
                        </m:rPr>
                        <a:rPr lang="en-CN" sz="2400"/>
                        <m:t>⊗ </m:t>
                      </m:r>
                      <m:sSub>
                        <m:sSubPr>
                          <m:ctrlPr>
                            <a:rPr lang="en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1D81BF5-16FD-5247-972E-712FEB52E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748" y="1743008"/>
                <a:ext cx="4165092" cy="506742"/>
              </a:xfrm>
              <a:prstGeom prst="rect">
                <a:avLst/>
              </a:prstGeom>
              <a:blipFill>
                <a:blip r:embed="rId3"/>
                <a:stretch>
                  <a:fillRect t="-7317" b="-1219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8BB115-F41D-7740-AE45-2D1CC267B969}"/>
                  </a:ext>
                </a:extLst>
              </p:cNvPr>
              <p:cNvSpPr txBox="1"/>
              <p:nvPr/>
            </p:nvSpPr>
            <p:spPr>
              <a:xfrm>
                <a:off x="1663172" y="2327784"/>
                <a:ext cx="5138244" cy="1151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CN" sz="2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</a:rPr>
                  <a:t>⊗</a:t>
                </a:r>
                <a:r>
                  <a:rPr lang="en-CN" sz="2400" dirty="0">
                    <a:solidFill>
                      <a:srgbClr val="000000"/>
                    </a:solidFill>
                    <a:effectLst/>
                    <a:latin typeface="Times"/>
                  </a:rPr>
                  <a:t> </a:t>
                </a:r>
                <a:r>
                  <a:rPr lang="en-CN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: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adamard product (bit-wise)</a:t>
                </a:r>
                <a:endParaRPr lang="en-US" altLang="zh-CN" sz="2400" b="1" i="1" dirty="0">
                  <a:solidFill>
                    <a:srgbClr val="836967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input representation</a:t>
                </a:r>
                <a:r>
                  <a:rPr lang="en-US" altLang="zh-CN" sz="2400" dirty="0"/>
                  <a:t>;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8BB115-F41D-7740-AE45-2D1CC267B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172" y="2327784"/>
                <a:ext cx="5138244" cy="1151021"/>
              </a:xfrm>
              <a:prstGeom prst="rect">
                <a:avLst/>
              </a:prstGeom>
              <a:blipFill>
                <a:blip r:embed="rId4"/>
                <a:stretch>
                  <a:fillRect l="-1975" b="-1087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1EDEB0-1E87-D741-8125-0E461636F6C4}"/>
                  </a:ext>
                </a:extLst>
              </p:cNvPr>
              <p:cNvSpPr txBox="1"/>
              <p:nvPr/>
            </p:nvSpPr>
            <p:spPr>
              <a:xfrm>
                <a:off x="7017777" y="1708116"/>
                <a:ext cx="3033310" cy="17050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CN" sz="2400" dirty="0">
                    <a:latin typeface="Palatino" pitchFamily="2" charset="77"/>
                    <a:ea typeface="Palatino" pitchFamily="2" charset="77"/>
                  </a:rPr>
                  <a:t>: input gat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CN" sz="2400" dirty="0">
                    <a:latin typeface="Palatino" pitchFamily="2" charset="77"/>
                    <a:ea typeface="Palatino" pitchFamily="2" charset="77"/>
                  </a:rPr>
                  <a:t>: forget gate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Palatino" pitchFamily="2" charset="77"/>
                    <a:ea typeface="Palatino" pitchFamily="2" charset="77"/>
                  </a:rPr>
                  <a:t>e</a:t>
                </a:r>
                <a:r>
                  <a:rPr lang="en-CN" sz="2400" dirty="0">
                    <a:latin typeface="Palatino" pitchFamily="2" charset="77"/>
                    <a:ea typeface="Palatino" pitchFamily="2" charset="77"/>
                  </a:rPr>
                  <a:t>very bit </a:t>
                </a:r>
                <a14:m>
                  <m:oMath xmlns:m="http://schemas.openxmlformats.org/officeDocument/2006/math">
                    <m:r>
                      <a:rPr lang="en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[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CN" sz="2400" dirty="0">
                  <a:latin typeface="Palatino" pitchFamily="2" charset="77"/>
                  <a:ea typeface="Palatino" pitchFamily="2" charset="77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1EDEB0-1E87-D741-8125-0E461636F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777" y="1708116"/>
                <a:ext cx="3033310" cy="1705019"/>
              </a:xfrm>
              <a:prstGeom prst="rect">
                <a:avLst/>
              </a:prstGeom>
              <a:blipFill>
                <a:blip r:embed="rId5"/>
                <a:stretch>
                  <a:fillRect l="-2917" b="-74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0F76A02-2B14-C342-94DC-A9CBFAA2D170}"/>
              </a:ext>
            </a:extLst>
          </p:cNvPr>
          <p:cNvGrpSpPr/>
          <p:nvPr/>
        </p:nvGrpSpPr>
        <p:grpSpPr>
          <a:xfrm>
            <a:off x="1058778" y="3913668"/>
            <a:ext cx="461665" cy="1672637"/>
            <a:chOff x="1941826" y="3833805"/>
            <a:chExt cx="461665" cy="1672637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8537E7B-6C27-794F-B63D-86D2B1D3639E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7622AAE-375C-E44A-A2D8-29ABF3693647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3ED26C0-AECA-6348-899A-EAFF21FC012C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B4E6402-2587-5A45-9210-097B54DCB3E5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0A67FE6-751C-AB4B-93AE-E386FB1008DA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2124D89-859C-2D49-9DF0-DC49DE55D7AF}"/>
              </a:ext>
            </a:extLst>
          </p:cNvPr>
          <p:cNvGrpSpPr/>
          <p:nvPr/>
        </p:nvGrpSpPr>
        <p:grpSpPr>
          <a:xfrm>
            <a:off x="2402327" y="3913668"/>
            <a:ext cx="461665" cy="1672637"/>
            <a:chOff x="1941826" y="3833805"/>
            <a:chExt cx="461665" cy="1672637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4AA7F0F6-B50E-4D48-93A8-14F32EC3AE43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32FD47A-2495-BD4A-B1C2-55692643E07C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82165D0-D104-B646-8E7B-884A9486D11E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D7F201-DB0A-3F48-8064-26B2BB3BF4E0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B6A0294-6CC7-6B48-B15D-EE854A1C09C5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AF1C867-9134-A445-AF43-4B1DC277D688}"/>
              </a:ext>
            </a:extLst>
          </p:cNvPr>
          <p:cNvGrpSpPr/>
          <p:nvPr/>
        </p:nvGrpSpPr>
        <p:grpSpPr>
          <a:xfrm>
            <a:off x="3915552" y="3913668"/>
            <a:ext cx="461665" cy="1672637"/>
            <a:chOff x="1941826" y="3833805"/>
            <a:chExt cx="461665" cy="1672637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AA092BBC-A050-B749-843E-6D83CCA24482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E39138F-07AB-4142-8273-6A92607A602E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DC4A9BF-4295-324D-B3F1-6D9B541E07F9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CDFB0EA-5764-734F-866A-1392E244EC28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F24F738-5F9B-2740-8275-6E572567987C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7579019-138F-014C-BB19-48034FB05CB6}"/>
              </a:ext>
            </a:extLst>
          </p:cNvPr>
          <p:cNvGrpSpPr/>
          <p:nvPr/>
        </p:nvGrpSpPr>
        <p:grpSpPr>
          <a:xfrm>
            <a:off x="5354279" y="3913668"/>
            <a:ext cx="461665" cy="1672637"/>
            <a:chOff x="1941826" y="3833805"/>
            <a:chExt cx="461665" cy="1672637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4FC831A-5A4F-FF4B-990F-4DDEF9C64F7B}"/>
                </a:ext>
              </a:extLst>
            </p:cNvPr>
            <p:cNvSpPr/>
            <p:nvPr/>
          </p:nvSpPr>
          <p:spPr>
            <a:xfrm>
              <a:off x="1984248" y="3833805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65241DC-F35F-BE40-8B56-765388FEB983}"/>
                </a:ext>
              </a:extLst>
            </p:cNvPr>
            <p:cNvSpPr/>
            <p:nvPr/>
          </p:nvSpPr>
          <p:spPr>
            <a:xfrm>
              <a:off x="1984248" y="4115100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17B84AB-E7EA-0F45-8FCA-83E4F97D5A8E}"/>
                </a:ext>
              </a:extLst>
            </p:cNvPr>
            <p:cNvSpPr/>
            <p:nvPr/>
          </p:nvSpPr>
          <p:spPr>
            <a:xfrm>
              <a:off x="1984248" y="4396395"/>
              <a:ext cx="274320" cy="8287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D2BA48DD-2594-5948-AA51-C7D2A3D7126C}"/>
                </a:ext>
              </a:extLst>
            </p:cNvPr>
            <p:cNvSpPr/>
            <p:nvPr/>
          </p:nvSpPr>
          <p:spPr>
            <a:xfrm>
              <a:off x="1984248" y="5225147"/>
              <a:ext cx="274320" cy="2812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94A05DF-0062-9A42-AE0D-45300FCC9993}"/>
                </a:ext>
              </a:extLst>
            </p:cNvPr>
            <p:cNvSpPr txBox="1"/>
            <p:nvPr/>
          </p:nvSpPr>
          <p:spPr>
            <a:xfrm>
              <a:off x="1941826" y="4482211"/>
              <a:ext cx="461665" cy="82875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CN" dirty="0">
                  <a:latin typeface="Palatino" pitchFamily="2" charset="77"/>
                  <a:ea typeface="Palatino" pitchFamily="2" charset="77"/>
                </a:rPr>
                <a:t>…  …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D41BF5E-D7B9-5C43-B0DB-97487DFABDF7}"/>
              </a:ext>
            </a:extLst>
          </p:cNvPr>
          <p:cNvSpPr txBox="1"/>
          <p:nvPr/>
        </p:nvSpPr>
        <p:spPr>
          <a:xfrm>
            <a:off x="1673103" y="4476258"/>
            <a:ext cx="4434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40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⊗</a:t>
            </a:r>
            <a:endParaRPr lang="en-CN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F7DEB2F-7410-7C4F-BA4B-FF85FA0B6B9D}"/>
              </a:ext>
            </a:extLst>
          </p:cNvPr>
          <p:cNvSpPr txBox="1"/>
          <p:nvPr/>
        </p:nvSpPr>
        <p:spPr>
          <a:xfrm>
            <a:off x="4577955" y="4488281"/>
            <a:ext cx="4434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40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⊗</a:t>
            </a:r>
            <a:endParaRPr lang="en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7AAA4AE-2471-E948-B58B-5749CB7F040C}"/>
                  </a:ext>
                </a:extLst>
              </p:cNvPr>
              <p:cNvSpPr txBox="1"/>
              <p:nvPr/>
            </p:nvSpPr>
            <p:spPr>
              <a:xfrm>
                <a:off x="3113361" y="4470766"/>
                <a:ext cx="44343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7AAA4AE-2471-E948-B58B-5749CB7F0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3361" y="4470766"/>
                <a:ext cx="44343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FE197F-ECAC-1944-BD46-631426D58E65}"/>
                  </a:ext>
                </a:extLst>
              </p:cNvPr>
              <p:cNvSpPr txBox="1"/>
              <p:nvPr/>
            </p:nvSpPr>
            <p:spPr>
              <a:xfrm>
                <a:off x="1026886" y="5701758"/>
                <a:ext cx="4616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FE197F-ECAC-1944-BD46-631426D58E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886" y="5701758"/>
                <a:ext cx="461665" cy="461665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3306DE0-A9BF-9A44-B1FE-3990BFC5254E}"/>
                  </a:ext>
                </a:extLst>
              </p:cNvPr>
              <p:cNvSpPr txBox="1"/>
              <p:nvPr/>
            </p:nvSpPr>
            <p:spPr>
              <a:xfrm>
                <a:off x="2351570" y="5701758"/>
                <a:ext cx="5293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3306DE0-A9BF-9A44-B1FE-3990BFC52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70" y="5701758"/>
                <a:ext cx="529346" cy="461665"/>
              </a:xfrm>
              <a:prstGeom prst="rect">
                <a:avLst/>
              </a:prstGeom>
              <a:blipFill>
                <a:blip r:embed="rId8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20AACB0-27FD-254E-B8A2-2949B542E6EC}"/>
                  </a:ext>
                </a:extLst>
              </p:cNvPr>
              <p:cNvSpPr txBox="1"/>
              <p:nvPr/>
            </p:nvSpPr>
            <p:spPr>
              <a:xfrm>
                <a:off x="3853274" y="5719655"/>
                <a:ext cx="5293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20AACB0-27FD-254E-B8A2-2949B542E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274" y="5719655"/>
                <a:ext cx="529346" cy="461665"/>
              </a:xfrm>
              <a:prstGeom prst="rect">
                <a:avLst/>
              </a:prstGeom>
              <a:blipFill>
                <a:blip r:embed="rId9"/>
                <a:stretch>
                  <a:fillRect l="-4651" b="-189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01680F-5CC6-874D-BDA3-F47F99532554}"/>
                  </a:ext>
                </a:extLst>
              </p:cNvPr>
              <p:cNvSpPr txBox="1"/>
              <p:nvPr/>
            </p:nvSpPr>
            <p:spPr>
              <a:xfrm>
                <a:off x="5145110" y="5701758"/>
                <a:ext cx="734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01680F-5CC6-874D-BDA3-F47F99532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110" y="5701758"/>
                <a:ext cx="734784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107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36965240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8">
                <a:extLst>
                  <a:ext uri="{FF2B5EF4-FFF2-40B4-BE49-F238E27FC236}">
                    <a16:creationId xmlns:a16="http://schemas.microsoft.com/office/drawing/2014/main" id="{0D63ADAA-BB67-7C43-A326-E39CB81E33F6}"/>
                  </a:ext>
                </a:extLst>
              </p:cNvPr>
              <p:cNvSpPr/>
              <p:nvPr/>
            </p:nvSpPr>
            <p:spPr>
              <a:xfrm>
                <a:off x="1095829" y="1442564"/>
                <a:ext cx="9609896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ates in LSTM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Output g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𝐨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: decides the mapping from a memory cell to a hidden vector</a:t>
                </a:r>
              </a:p>
            </p:txBody>
          </p:sp>
        </mc:Choice>
        <mc:Fallback xmlns="">
          <p:sp>
            <p:nvSpPr>
              <p:cNvPr id="4" name="矩形 8">
                <a:extLst>
                  <a:ext uri="{FF2B5EF4-FFF2-40B4-BE49-F238E27FC236}">
                    <a16:creationId xmlns:a16="http://schemas.microsoft.com/office/drawing/2014/main" id="{0D63ADAA-BB67-7C43-A326-E39CB81E3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29" y="1442564"/>
                <a:ext cx="9609896" cy="1800493"/>
              </a:xfrm>
              <a:prstGeom prst="rect">
                <a:avLst/>
              </a:prstGeom>
              <a:blipFill>
                <a:blip r:embed="rId2"/>
                <a:stretch>
                  <a:fillRect l="-1321" b="-62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2526F96-B8B3-5E4E-8681-3576BDA2B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7063" y="3810658"/>
            <a:ext cx="4287428" cy="1128903"/>
          </a:xfrm>
          <a:prstGeom prst="rect">
            <a:avLst/>
          </a:prstGeom>
        </p:spPr>
      </p:pic>
      <p:sp>
        <p:nvSpPr>
          <p:cNvPr id="6" name="矩形 2">
            <a:extLst>
              <a:ext uri="{FF2B5EF4-FFF2-40B4-BE49-F238E27FC236}">
                <a16:creationId xmlns:a16="http://schemas.microsoft.com/office/drawing/2014/main" id="{B3CC986C-6758-0148-86E3-E6D856EE027B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</p:spTree>
    <p:extLst>
      <p:ext uri="{BB962C8B-B14F-4D97-AF65-F5344CB8AC3E}">
        <p14:creationId xmlns:p14="http://schemas.microsoft.com/office/powerpoint/2010/main" val="11718010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6849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820342" y="1471043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C7BECE8-253C-4ECF-AD2A-8CB140FD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AB3475A-142F-4A56-92D8-5062D2929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94057"/>
              </p:ext>
            </p:extLst>
          </p:nvPr>
        </p:nvGraphicFramePr>
        <p:xfrm>
          <a:off x="3423135" y="1408672"/>
          <a:ext cx="3534570" cy="26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4" imgW="1993900" imgH="1473200" progId="Equation.DSMT4">
                  <p:embed/>
                </p:oleObj>
              </mc:Choice>
              <mc:Fallback>
                <p:oleObj name="Equation" r:id="rId4" imgW="1993900" imgH="1473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AB3475A-142F-4A56-92D8-5062D2929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135" y="1408672"/>
                        <a:ext cx="3534570" cy="2611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2C613FD-6A40-4D63-80BB-C4DD8A557F56}"/>
                  </a:ext>
                </a:extLst>
              </p:cNvPr>
              <p:cNvSpPr txBox="1"/>
              <p:nvPr/>
            </p:nvSpPr>
            <p:spPr>
              <a:xfrm>
                <a:off x="1095830" y="4308647"/>
                <a:ext cx="10173405" cy="2460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𝑥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𝑥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𝑥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𝑜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𝑜𝑥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model parameters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nonlinear transformation for better representing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;</a:t>
                </a:r>
                <a:endParaRPr lang="zh-CN" altLang="en-US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𝐨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input gate, forget gate and output gate, respectively;</a:t>
                </a:r>
                <a:endParaRPr lang="zh-CN" altLang="en-US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sigmoid function and the element-wise multiplication (i.e., Hadamard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oduct) operation, respectively.</a:t>
                </a:r>
                <a:endParaRPr lang="zh-CN" altLang="en-US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2C613FD-6A40-4D63-80BB-C4DD8A557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30" y="4308647"/>
                <a:ext cx="10173405" cy="2460225"/>
              </a:xfrm>
              <a:prstGeom prst="rect">
                <a:avLst/>
              </a:prstGeom>
              <a:blipFill>
                <a:blip r:embed="rId6"/>
                <a:stretch>
                  <a:fillRect l="-49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483362AD-CD64-418F-B0B2-4A6890590D8F}"/>
              </a:ext>
            </a:extLst>
          </p:cNvPr>
          <p:cNvSpPr txBox="1"/>
          <p:nvPr/>
        </p:nvSpPr>
        <p:spPr>
          <a:xfrm>
            <a:off x="1095830" y="1017520"/>
            <a:ext cx="8951218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ummary</a:t>
            </a:r>
            <a:endParaRPr lang="zh-CN" altLang="en-US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CE1D0B46-AA11-6F4F-BF6D-2D52FE9092FD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</p:spTree>
    <p:extLst>
      <p:ext uri="{BB962C8B-B14F-4D97-AF65-F5344CB8AC3E}">
        <p14:creationId xmlns:p14="http://schemas.microsoft.com/office/powerpoint/2010/main" val="28891185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8F587E4E-B27C-A54B-85F8-9322621719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262" y="1419966"/>
            <a:ext cx="9053477" cy="347623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1688163-1D45-CA44-8507-2189CDB82834}"/>
              </a:ext>
            </a:extLst>
          </p:cNvPr>
          <p:cNvSpPr txBox="1"/>
          <p:nvPr/>
        </p:nvSpPr>
        <p:spPr>
          <a:xfrm>
            <a:off x="6328757" y="6596390"/>
            <a:ext cx="44473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100" dirty="0"/>
              <a:t>Figure credit: http://</a:t>
            </a:r>
            <a:r>
              <a:rPr kumimoji="1" lang="en-US" altLang="zh-CN" sz="1100" dirty="0" err="1"/>
              <a:t>colah.github.io</a:t>
            </a:r>
            <a:r>
              <a:rPr kumimoji="1" lang="en-US" altLang="zh-CN" sz="1100" dirty="0"/>
              <a:t>/posts/2015-08-Understanding-LSTMs/ </a:t>
            </a:r>
            <a:endParaRPr kumimoji="1" lang="zh-CN" altLang="en-US" sz="11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4AC71C-B16C-6943-9F9B-C57E869FB2EE}"/>
              </a:ext>
            </a:extLst>
          </p:cNvPr>
          <p:cNvSpPr txBox="1"/>
          <p:nvPr/>
        </p:nvSpPr>
        <p:spPr>
          <a:xfrm>
            <a:off x="5098316" y="3974616"/>
            <a:ext cx="1197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Input Gate</a:t>
            </a:r>
            <a:endParaRPr kumimoji="1" lang="zh-CN" altLang="en-US" sz="16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E6C301E-109B-6040-A760-D390EF449F00}"/>
              </a:ext>
            </a:extLst>
          </p:cNvPr>
          <p:cNvSpPr txBox="1"/>
          <p:nvPr/>
        </p:nvSpPr>
        <p:spPr>
          <a:xfrm>
            <a:off x="3342563" y="3474487"/>
            <a:ext cx="1271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Forget Gate</a:t>
            </a:r>
            <a:endParaRPr kumimoji="1" lang="zh-CN" altLang="en-US" sz="16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ABFC0B-65C9-944B-A956-392A51A2A021}"/>
              </a:ext>
            </a:extLst>
          </p:cNvPr>
          <p:cNvSpPr txBox="1"/>
          <p:nvPr/>
        </p:nvSpPr>
        <p:spPr>
          <a:xfrm>
            <a:off x="6295349" y="3952295"/>
            <a:ext cx="1363444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Output Gate</a:t>
            </a:r>
            <a:endParaRPr kumimoji="1" lang="zh-CN" altLang="en-US" sz="1600" dirty="0"/>
          </a:p>
        </p:txBody>
      </p: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72AE1226-C5D5-1648-A100-D9F625D39FCA}"/>
              </a:ext>
            </a:extLst>
          </p:cNvPr>
          <p:cNvCxnSpPr>
            <a:cxnSpLocks/>
          </p:cNvCxnSpPr>
          <p:nvPr/>
        </p:nvCxnSpPr>
        <p:spPr>
          <a:xfrm flipV="1">
            <a:off x="4445657" y="3561909"/>
            <a:ext cx="386808" cy="58961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CA512508-93BB-E846-BEFC-E4A8E261AFFD}"/>
              </a:ext>
            </a:extLst>
          </p:cNvPr>
          <p:cNvCxnSpPr>
            <a:cxnSpLocks/>
          </p:cNvCxnSpPr>
          <p:nvPr/>
        </p:nvCxnSpPr>
        <p:spPr>
          <a:xfrm flipH="1" flipV="1">
            <a:off x="5420750" y="3635230"/>
            <a:ext cx="263812" cy="32137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线箭头连接符 21">
            <a:extLst>
              <a:ext uri="{FF2B5EF4-FFF2-40B4-BE49-F238E27FC236}">
                <a16:creationId xmlns:a16="http://schemas.microsoft.com/office/drawing/2014/main" id="{F8A8CAD7-35D8-1E49-AFD8-84F2CDC897D7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6422391" y="3643764"/>
            <a:ext cx="554680" cy="30853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肘形连接符 30">
            <a:extLst>
              <a:ext uri="{FF2B5EF4-FFF2-40B4-BE49-F238E27FC236}">
                <a16:creationId xmlns:a16="http://schemas.microsoft.com/office/drawing/2014/main" id="{093AFE1C-E9AB-6343-8D50-58521139E947}"/>
              </a:ext>
            </a:extLst>
          </p:cNvPr>
          <p:cNvCxnSpPr>
            <a:cxnSpLocks/>
          </p:cNvCxnSpPr>
          <p:nvPr/>
        </p:nvCxnSpPr>
        <p:spPr>
          <a:xfrm flipV="1">
            <a:off x="4839492" y="3823060"/>
            <a:ext cx="1413540" cy="576037"/>
          </a:xfrm>
          <a:prstGeom prst="bentConnector3">
            <a:avLst>
              <a:gd name="adj1" fmla="val 13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直线连接符 40">
            <a:extLst>
              <a:ext uri="{FF2B5EF4-FFF2-40B4-BE49-F238E27FC236}">
                <a16:creationId xmlns:a16="http://schemas.microsoft.com/office/drawing/2014/main" id="{6049DC70-E2AC-8E42-8A9D-A4408EC328BF}"/>
              </a:ext>
            </a:extLst>
          </p:cNvPr>
          <p:cNvCxnSpPr>
            <a:cxnSpLocks/>
          </p:cNvCxnSpPr>
          <p:nvPr/>
        </p:nvCxnSpPr>
        <p:spPr>
          <a:xfrm>
            <a:off x="5919989" y="2815752"/>
            <a:ext cx="77974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id="{B8831B1B-F8EC-794B-944A-508AA2817230}"/>
              </a:ext>
            </a:extLst>
          </p:cNvPr>
          <p:cNvCxnSpPr>
            <a:cxnSpLocks/>
          </p:cNvCxnSpPr>
          <p:nvPr/>
        </p:nvCxnSpPr>
        <p:spPr>
          <a:xfrm>
            <a:off x="5069712" y="2815752"/>
            <a:ext cx="66568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线连接符 46">
            <a:extLst>
              <a:ext uri="{FF2B5EF4-FFF2-40B4-BE49-F238E27FC236}">
                <a16:creationId xmlns:a16="http://schemas.microsoft.com/office/drawing/2014/main" id="{97FF6ECC-8498-A048-A508-2F89BC656E42}"/>
              </a:ext>
            </a:extLst>
          </p:cNvPr>
          <p:cNvCxnSpPr>
            <a:cxnSpLocks/>
          </p:cNvCxnSpPr>
          <p:nvPr/>
        </p:nvCxnSpPr>
        <p:spPr>
          <a:xfrm>
            <a:off x="4639062" y="2815752"/>
            <a:ext cx="26474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>
            <a:extLst>
              <a:ext uri="{FF2B5EF4-FFF2-40B4-BE49-F238E27FC236}">
                <a16:creationId xmlns:a16="http://schemas.microsoft.com/office/drawing/2014/main" id="{761590FB-D083-E148-B549-CAEF8B0C0D82}"/>
              </a:ext>
            </a:extLst>
          </p:cNvPr>
          <p:cNvCxnSpPr>
            <a:cxnSpLocks/>
          </p:cNvCxnSpPr>
          <p:nvPr/>
        </p:nvCxnSpPr>
        <p:spPr>
          <a:xfrm>
            <a:off x="4639062" y="5212589"/>
            <a:ext cx="26474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线连接符 55">
            <a:extLst>
              <a:ext uri="{FF2B5EF4-FFF2-40B4-BE49-F238E27FC236}">
                <a16:creationId xmlns:a16="http://schemas.microsoft.com/office/drawing/2014/main" id="{865944CC-743A-E948-83B9-123A63C0A993}"/>
              </a:ext>
            </a:extLst>
          </p:cNvPr>
          <p:cNvCxnSpPr>
            <a:cxnSpLocks/>
          </p:cNvCxnSpPr>
          <p:nvPr/>
        </p:nvCxnSpPr>
        <p:spPr>
          <a:xfrm>
            <a:off x="4639062" y="5520465"/>
            <a:ext cx="264747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EA1DA04F-2642-654B-9A10-A0BD013E3187}"/>
              </a:ext>
            </a:extLst>
          </p:cNvPr>
          <p:cNvSpPr txBox="1"/>
          <p:nvPr/>
        </p:nvSpPr>
        <p:spPr>
          <a:xfrm>
            <a:off x="4947745" y="5034544"/>
            <a:ext cx="2187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Long term memory</a:t>
            </a:r>
            <a:endParaRPr kumimoji="1" lang="zh-CN" altLang="en-US" sz="16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015FB1DD-7310-E34E-BD61-686E6E98935E}"/>
              </a:ext>
            </a:extLst>
          </p:cNvPr>
          <p:cNvSpPr txBox="1"/>
          <p:nvPr/>
        </p:nvSpPr>
        <p:spPr>
          <a:xfrm>
            <a:off x="4919646" y="5351188"/>
            <a:ext cx="2187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Short term memory</a:t>
            </a:r>
            <a:endParaRPr kumimoji="1" lang="zh-CN" altLang="en-US" sz="1600" dirty="0"/>
          </a:p>
        </p:txBody>
      </p:sp>
      <p:sp>
        <p:nvSpPr>
          <p:cNvPr id="24" name="矩形 2">
            <a:extLst>
              <a:ext uri="{FF2B5EF4-FFF2-40B4-BE49-F238E27FC236}">
                <a16:creationId xmlns:a16="http://schemas.microsoft.com/office/drawing/2014/main" id="{B80A3E9B-02CE-1740-ACB9-6FD692E4C4DD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</p:spTree>
    <p:extLst>
      <p:ext uri="{BB962C8B-B14F-4D97-AF65-F5344CB8AC3E}">
        <p14:creationId xmlns:p14="http://schemas.microsoft.com/office/powerpoint/2010/main" val="30048359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681792" y="1072954"/>
            <a:ext cx="9399228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extension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LSTMs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LSTM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) can be defined as follows: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836E432-DE41-47B3-BE2B-C68E37623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69283"/>
              </p:ext>
            </p:extLst>
          </p:nvPr>
        </p:nvGraphicFramePr>
        <p:xfrm>
          <a:off x="1562725" y="2713434"/>
          <a:ext cx="6810803" cy="159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3" imgW="3314700" imgH="774700" progId="Equation.DSMT4">
                  <p:embed/>
                </p:oleObj>
              </mc:Choice>
              <mc:Fallback>
                <p:oleObj name="Equation" r:id="rId3" imgW="3314700" imgH="7747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836E432-DE41-47B3-BE2B-C68E37623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725" y="2713434"/>
                        <a:ext cx="6810803" cy="1591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FDA784E-CD9F-415D-A60E-176F5E4CABE7}"/>
                  </a:ext>
                </a:extLst>
              </p:cNvPr>
              <p:cNvSpPr txBox="1"/>
              <p:nvPr/>
            </p:nvSpPr>
            <p:spPr>
              <a:xfrm>
                <a:off x="1643026" y="4777246"/>
                <a:ext cx="6028420" cy="900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𝑆𝑇𝑀</m:t>
                        </m:r>
                      </m:e>
                    </m:acc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left-to-right LSTMs</a:t>
                </a:r>
              </a:p>
              <a:p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𝑆𝑇𝑀</m:t>
                        </m:r>
                      </m:e>
                    </m:groupCh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right-to-left LSTMs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FDA784E-CD9F-415D-A60E-176F5E4CAB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26" y="4777246"/>
                <a:ext cx="6028420" cy="900696"/>
              </a:xfrm>
              <a:prstGeom prst="rect">
                <a:avLst/>
              </a:prstGeom>
              <a:blipFill>
                <a:blip r:embed="rId5"/>
                <a:stretch>
                  <a:fillRect l="-211" t="-1408" b="-1408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2">
            <a:extLst>
              <a:ext uri="{FF2B5EF4-FFF2-40B4-BE49-F238E27FC236}">
                <a16:creationId xmlns:a16="http://schemas.microsoft.com/office/drawing/2014/main" id="{F0967F53-DAAC-3C48-A37F-D9F2C175DA3B}"/>
              </a:ext>
            </a:extLst>
          </p:cNvPr>
          <p:cNvSpPr/>
          <p:nvPr/>
        </p:nvSpPr>
        <p:spPr>
          <a:xfrm>
            <a:off x="393794" y="228632"/>
            <a:ext cx="7468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  <a:r>
              <a:rPr lang="zh-CN" altLang="en-US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E5516E8-3493-314B-8DF2-BC1F3E9E18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1164" y="4869824"/>
            <a:ext cx="4032221" cy="1485555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2238BAE-074F-4540-8456-09B64C9E983C}"/>
              </a:ext>
            </a:extLst>
          </p:cNvPr>
          <p:cNvSpPr/>
          <p:nvPr/>
        </p:nvSpPr>
        <p:spPr>
          <a:xfrm rot="19221947">
            <a:off x="8769127" y="4331973"/>
            <a:ext cx="842014" cy="181897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2BECF89-9AB6-044C-B47A-EB7C335CAAB3}"/>
              </a:ext>
            </a:extLst>
          </p:cNvPr>
          <p:cNvCxnSpPr>
            <a:cxnSpLocks/>
          </p:cNvCxnSpPr>
          <p:nvPr/>
        </p:nvCxnSpPr>
        <p:spPr>
          <a:xfrm flipV="1">
            <a:off x="9254095" y="4476060"/>
            <a:ext cx="376518" cy="22529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C83C59C-E03D-EA40-959C-D6468700513E}"/>
                  </a:ext>
                </a:extLst>
              </p:cNvPr>
              <p:cNvSpPr txBox="1"/>
              <p:nvPr/>
            </p:nvSpPr>
            <p:spPr>
              <a:xfrm>
                <a:off x="9650785" y="4229030"/>
                <a:ext cx="255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C83C59C-E03D-EA40-959C-D64687005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785" y="4229030"/>
                <a:ext cx="255775" cy="276999"/>
              </a:xfrm>
              <a:prstGeom prst="rect">
                <a:avLst/>
              </a:prstGeom>
              <a:blipFill>
                <a:blip r:embed="rId7"/>
                <a:stretch>
                  <a:fillRect l="-19048" r="-9524" b="-181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3121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60708" y="174290"/>
            <a:ext cx="35044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cked LSTM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139A2CB-8E96-45AC-9809-FB122EBF8349}"/>
              </a:ext>
            </a:extLst>
          </p:cNvPr>
          <p:cNvSpPr txBox="1"/>
          <p:nvPr/>
        </p:nvSpPr>
        <p:spPr>
          <a:xfrm>
            <a:off x="1132115" y="1245399"/>
            <a:ext cx="9127514" cy="2071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s can be stacked to multiple layers to improve the representation power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ach layer in stacked LSTM feeds its output vectors as input to the next layer in the bottom-up direction.</a:t>
            </a:r>
            <a:endParaRPr lang="zh-CN" alt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4A29F3C-901E-48B4-9225-D8E73ACA1566}"/>
              </a:ext>
            </a:extLst>
          </p:cNvPr>
          <p:cNvSpPr txBox="1"/>
          <p:nvPr/>
        </p:nvSpPr>
        <p:spPr>
          <a:xfrm>
            <a:off x="4284962" y="6171685"/>
            <a:ext cx="470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Stacked </a:t>
            </a:r>
            <a:r>
              <a:rPr lang="en-US" altLang="zh-CN" dirty="0" err="1"/>
              <a:t>BiLSTMs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DB7B32E-8423-4588-A0B7-5B60AA4FEA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126" y="3378691"/>
            <a:ext cx="2972164" cy="2801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3183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7E2D10-1662-4001-A439-42FBEFCA7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13457"/>
              </p:ext>
            </p:extLst>
          </p:nvPr>
        </p:nvGraphicFramePr>
        <p:xfrm>
          <a:off x="891064" y="1932514"/>
          <a:ext cx="6475062" cy="198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3" imgW="3721100" imgH="1143000" progId="Equation.DSMT4">
                  <p:embed/>
                </p:oleObj>
              </mc:Choice>
              <mc:Fallback>
                <p:oleObj name="Equation" r:id="rId3" imgW="3721100" imgH="1143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D7E2D10-1662-4001-A439-42FBEFCA7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064" y="1932514"/>
                        <a:ext cx="6475062" cy="198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9A32553-D4D6-4570-9C3B-2EB9A9775BE3}"/>
                  </a:ext>
                </a:extLst>
              </p:cNvPr>
              <p:cNvSpPr txBox="1"/>
              <p:nvPr/>
            </p:nvSpPr>
            <p:spPr>
              <a:xfrm>
                <a:off x="793896" y="4219123"/>
                <a:ext cx="10751456" cy="2502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output hidden vector of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word at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j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𝐇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output hidden vectors of the whole sequence at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j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𝐇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final output vectors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</m:ctrlPr>
                          </m:acc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  <m:t>𝐿𝑆𝑇𝑀</m:t>
                            </m:r>
                          </m:e>
                        </m:acc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groupChr>
                          <m:groupChrPr>
                            <m:chr m:val="←"/>
                            <m:pos m:val="top"/>
                            <m:vertJc m:val="bot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</m:ctrlPr>
                          </m:groupChr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  <m:t>𝐿𝑆𝑇𝑀</m:t>
                            </m:r>
                          </m:e>
                        </m:groupCh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left-to-right LSTM and the right-to-left LSTM at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j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, respectively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9A32553-D4D6-4570-9C3B-2EB9A9775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96" y="4219123"/>
                <a:ext cx="10751456" cy="2502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0F5EC738-0D31-4727-995D-1AB4DBE7B0B4}"/>
              </a:ext>
            </a:extLst>
          </p:cNvPr>
          <p:cNvSpPr txBox="1"/>
          <p:nvPr/>
        </p:nvSpPr>
        <p:spPr>
          <a:xfrm>
            <a:off x="717695" y="1112193"/>
            <a:ext cx="90165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stacking method can be calculated as follows:</a:t>
            </a:r>
            <a:endParaRPr lang="zh-CN" altLang="en-US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sz="2000" dirty="0"/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FE6E7674-0DEA-4AB4-B322-8CB1474547F3}"/>
              </a:ext>
            </a:extLst>
          </p:cNvPr>
          <p:cNvSpPr/>
          <p:nvPr/>
        </p:nvSpPr>
        <p:spPr>
          <a:xfrm>
            <a:off x="560708" y="174290"/>
            <a:ext cx="35044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cked LSTM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41825C1-C32D-804B-9EE9-69A6618D04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396" y="2386348"/>
            <a:ext cx="4032221" cy="1485555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724A1AB0-4A6F-7147-AC83-4D9382D8571A}"/>
              </a:ext>
            </a:extLst>
          </p:cNvPr>
          <p:cNvSpPr/>
          <p:nvPr/>
        </p:nvSpPr>
        <p:spPr>
          <a:xfrm rot="19221947">
            <a:off x="9259359" y="1848497"/>
            <a:ext cx="842014" cy="181897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9BD38E3-15B1-6243-B1D7-07D6842D8C3A}"/>
              </a:ext>
            </a:extLst>
          </p:cNvPr>
          <p:cNvCxnSpPr>
            <a:cxnSpLocks/>
          </p:cNvCxnSpPr>
          <p:nvPr/>
        </p:nvCxnSpPr>
        <p:spPr>
          <a:xfrm flipV="1">
            <a:off x="9744327" y="1992584"/>
            <a:ext cx="376518" cy="22529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240749D-AC89-F94C-8ACA-761F6B18E685}"/>
                  </a:ext>
                </a:extLst>
              </p:cNvPr>
              <p:cNvSpPr txBox="1"/>
              <p:nvPr/>
            </p:nvSpPr>
            <p:spPr>
              <a:xfrm>
                <a:off x="10141017" y="1745554"/>
                <a:ext cx="255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240749D-AC89-F94C-8ACA-761F6B18E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1017" y="1745554"/>
                <a:ext cx="255775" cy="276999"/>
              </a:xfrm>
              <a:prstGeom prst="rect">
                <a:avLst/>
              </a:prstGeom>
              <a:blipFill>
                <a:blip r:embed="rId7"/>
                <a:stretch>
                  <a:fillRect l="-23810" r="-4762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08354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63635368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99551" y="1653112"/>
            <a:ext cx="10104805" cy="1065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 alternative method to pooling operations for aggregating a set of vector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</a:t>
            </a:r>
            <a:r>
              <a:rPr lang="en-US" altLang="zh-CN" sz="2200" i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weighted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sum of vectors in a sequence with regard to certain targe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E81CE93-B1AC-474D-B321-E6766B42A400}"/>
              </a:ext>
            </a:extLst>
          </p:cNvPr>
          <p:cNvSpPr/>
          <p:nvPr/>
        </p:nvSpPr>
        <p:spPr>
          <a:xfrm>
            <a:off x="5016848" y="3266340"/>
            <a:ext cx="1939331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44F8D90-9364-2B43-AC8B-DF188CDA3376}"/>
              </a:ext>
            </a:extLst>
          </p:cNvPr>
          <p:cNvSpPr/>
          <p:nvPr/>
        </p:nvSpPr>
        <p:spPr>
          <a:xfrm>
            <a:off x="3874628" y="4473816"/>
            <a:ext cx="629753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0CF914-9FDD-8448-8A69-B02CDBAC8DB5}"/>
              </a:ext>
            </a:extLst>
          </p:cNvPr>
          <p:cNvSpPr/>
          <p:nvPr/>
        </p:nvSpPr>
        <p:spPr>
          <a:xfrm>
            <a:off x="5016848" y="4473815"/>
            <a:ext cx="629753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525057-D7F1-F24D-B05A-7E9AE3F33167}"/>
              </a:ext>
            </a:extLst>
          </p:cNvPr>
          <p:cNvSpPr/>
          <p:nvPr/>
        </p:nvSpPr>
        <p:spPr>
          <a:xfrm>
            <a:off x="6970280" y="4473815"/>
            <a:ext cx="629753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D7C78B5-425F-FB42-A71A-C2AB11DFB98C}"/>
              </a:ext>
            </a:extLst>
          </p:cNvPr>
          <p:cNvCxnSpPr>
            <a:cxnSpLocks/>
          </p:cNvCxnSpPr>
          <p:nvPr/>
        </p:nvCxnSpPr>
        <p:spPr>
          <a:xfrm flipV="1">
            <a:off x="4170636" y="3701631"/>
            <a:ext cx="1161088" cy="772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4340CE7-A047-6946-A10C-9694F78DC292}"/>
              </a:ext>
            </a:extLst>
          </p:cNvPr>
          <p:cNvCxnSpPr>
            <a:cxnSpLocks/>
          </p:cNvCxnSpPr>
          <p:nvPr/>
        </p:nvCxnSpPr>
        <p:spPr>
          <a:xfrm flipV="1">
            <a:off x="5331724" y="3717207"/>
            <a:ext cx="296008" cy="754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229F318-111A-9C41-BEF0-7F5BF4AFB0F3}"/>
              </a:ext>
            </a:extLst>
          </p:cNvPr>
          <p:cNvCxnSpPr>
            <a:cxnSpLocks/>
          </p:cNvCxnSpPr>
          <p:nvPr/>
        </p:nvCxnSpPr>
        <p:spPr>
          <a:xfrm flipH="1" flipV="1">
            <a:off x="6455075" y="3717207"/>
            <a:ext cx="830081" cy="754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EF216CA-7C7F-3042-9831-AC4EBF183FAF}"/>
              </a:ext>
            </a:extLst>
          </p:cNvPr>
          <p:cNvSpPr txBox="1"/>
          <p:nvPr/>
        </p:nvSpPr>
        <p:spPr>
          <a:xfrm>
            <a:off x="6064165" y="43301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E165AFF-2650-344A-BDEA-C156B3C7F049}"/>
              </a:ext>
            </a:extLst>
          </p:cNvPr>
          <p:cNvSpPr txBox="1"/>
          <p:nvPr/>
        </p:nvSpPr>
        <p:spPr>
          <a:xfrm>
            <a:off x="5943763" y="385689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89CDC23-4088-4A48-8B39-9B71E5E6A9F1}"/>
                  </a:ext>
                </a:extLst>
              </p:cNvPr>
              <p:cNvSpPr txBox="1"/>
              <p:nvPr/>
            </p:nvSpPr>
            <p:spPr>
              <a:xfrm>
                <a:off x="4033876" y="4835556"/>
                <a:ext cx="4209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89CDC23-4088-4A48-8B39-9B71E5E6A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876" y="4835556"/>
                <a:ext cx="42092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BCD7E1D-C5A1-F94B-AAFC-598C2BC4D783}"/>
                  </a:ext>
                </a:extLst>
              </p:cNvPr>
              <p:cNvSpPr txBox="1"/>
              <p:nvPr/>
            </p:nvSpPr>
            <p:spPr>
              <a:xfrm>
                <a:off x="5140131" y="4825947"/>
                <a:ext cx="4209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BCD7E1D-C5A1-F94B-AAFC-598C2BC4D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131" y="4825947"/>
                <a:ext cx="42092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ADECF1-52B1-E14F-BBF6-D670F091FBEB}"/>
                  </a:ext>
                </a:extLst>
              </p:cNvPr>
              <p:cNvSpPr txBox="1"/>
              <p:nvPr/>
            </p:nvSpPr>
            <p:spPr>
              <a:xfrm>
                <a:off x="7144247" y="4835556"/>
                <a:ext cx="4209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ADECF1-52B1-E14F-BBF6-D670F091F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247" y="4835556"/>
                <a:ext cx="42092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A97478-EE48-A942-A67F-FFD3393E176F}"/>
                  </a:ext>
                </a:extLst>
              </p:cNvPr>
              <p:cNvSpPr txBox="1"/>
              <p:nvPr/>
            </p:nvSpPr>
            <p:spPr>
              <a:xfrm>
                <a:off x="4267189" y="3752353"/>
                <a:ext cx="3752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A97478-EE48-A942-A67F-FFD3393E1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89" y="3752353"/>
                <a:ext cx="37521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3877E71-14E9-2647-B5F8-0651A3D4C19E}"/>
                  </a:ext>
                </a:extLst>
              </p:cNvPr>
              <p:cNvSpPr txBox="1"/>
              <p:nvPr/>
            </p:nvSpPr>
            <p:spPr>
              <a:xfrm>
                <a:off x="5015693" y="3932141"/>
                <a:ext cx="3752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3877E71-14E9-2647-B5F8-0651A3D4C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693" y="3932141"/>
                <a:ext cx="37521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C93131A-C3DA-2A4F-B9CF-0B17A0ADB062}"/>
                  </a:ext>
                </a:extLst>
              </p:cNvPr>
              <p:cNvSpPr txBox="1"/>
              <p:nvPr/>
            </p:nvSpPr>
            <p:spPr>
              <a:xfrm>
                <a:off x="6861385" y="3794436"/>
                <a:ext cx="3752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C93131A-C3DA-2A4F-B9CF-0B17A0ADB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385" y="3794436"/>
                <a:ext cx="37521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29E1359-6515-C142-B1E4-113565E61D6A}"/>
                  </a:ext>
                </a:extLst>
              </p:cNvPr>
              <p:cNvSpPr txBox="1"/>
              <p:nvPr/>
            </p:nvSpPr>
            <p:spPr>
              <a:xfrm>
                <a:off x="4546445" y="3257994"/>
                <a:ext cx="2047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29E1359-6515-C142-B1E4-113565E61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445" y="3257994"/>
                <a:ext cx="204735" cy="307777"/>
              </a:xfrm>
              <a:prstGeom prst="rect">
                <a:avLst/>
              </a:prstGeom>
              <a:blipFill>
                <a:blip r:embed="rId8"/>
                <a:stretch>
                  <a:fillRect l="-31250" r="-31250" b="-8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05510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445BB862-E309-4A18-8813-00568C7B9081}"/>
                  </a:ext>
                </a:extLst>
              </p:cNvPr>
              <p:cNvSpPr/>
              <p:nvPr/>
            </p:nvSpPr>
            <p:spPr>
              <a:xfrm>
                <a:off x="788334" y="849256"/>
                <a:ext cx="10565465" cy="273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 query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 and a list of context vectors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𝐇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 the dimension of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, the function can be defined as:  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445BB862-E309-4A18-8813-00568C7B90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334" y="849256"/>
                <a:ext cx="10565465" cy="2730748"/>
              </a:xfrm>
              <a:prstGeom prst="rect">
                <a:avLst/>
              </a:prstGeom>
              <a:blipFill>
                <a:blip r:embed="rId2"/>
                <a:stretch>
                  <a:fillRect l="-48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E15BA0-BEF2-4B13-A565-269DF09778A0}"/>
                  </a:ext>
                </a:extLst>
              </p:cNvPr>
              <p:cNvSpPr txBox="1"/>
              <p:nvPr/>
            </p:nvSpPr>
            <p:spPr>
              <a:xfrm>
                <a:off x="1357751" y="4312724"/>
                <a:ext cx="9786966" cy="2352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output o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/>
                  </a:rPr>
                  <a:t>, a weighted sum of the content vectors, which can be used as a context-aware feature representation of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endParaRPr lang="en-US" altLang="zh-CN" sz="2000" dirty="0">
                  <a:latin typeface="Palatino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: a relevance score betwee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 err="1"/>
                  <a:t>normalised</a:t>
                </a:r>
                <a:r>
                  <a:rPr lang="en-US" altLang="zh-CN" sz="2000" dirty="0"/>
                  <a:t> relevance scores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: a probability distribution over the content vectors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E15BA0-BEF2-4B13-A565-269DF0977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751" y="4312724"/>
                <a:ext cx="9786966" cy="2352182"/>
              </a:xfrm>
              <a:prstGeom prst="rect">
                <a:avLst/>
              </a:prstGeom>
              <a:blipFill>
                <a:blip r:embed="rId3"/>
                <a:stretch>
                  <a:fillRect l="-778" t="-16667" b="-327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2">
            <a:extLst>
              <a:ext uri="{FF2B5EF4-FFF2-40B4-BE49-F238E27FC236}">
                <a16:creationId xmlns:a16="http://schemas.microsoft.com/office/drawing/2014/main" id="{F6608345-9417-4E6B-AB88-BAD8611C1AF6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9751DE-26AB-234D-BED8-881E00B4F1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718" y="3677679"/>
            <a:ext cx="304800" cy="381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00038AD-D448-7843-9905-80E2732E15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4767" y="2141090"/>
            <a:ext cx="3082782" cy="207959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0CC2B95-A49A-4833-B8E9-C36BC5CA28B4}"/>
              </a:ext>
            </a:extLst>
          </p:cNvPr>
          <p:cNvSpPr txBox="1"/>
          <p:nvPr/>
        </p:nvSpPr>
        <p:spPr>
          <a:xfrm>
            <a:off x="5075035" y="2665808"/>
            <a:ext cx="28588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Palatino" pitchFamily="2" charset="77"/>
                <a:ea typeface="Palatino" pitchFamily="2" charset="77"/>
              </a:rPr>
              <a:t>(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</a:rPr>
              <a:t>softmax</a:t>
            </a:r>
            <a:r>
              <a:rPr lang="en-US" altLang="zh-CN" sz="2000" dirty="0">
                <a:latin typeface="Palatino" pitchFamily="2" charset="77"/>
                <a:ea typeface="Palatino" pitchFamily="2" charset="77"/>
              </a:rPr>
              <a:t> normalization)</a:t>
            </a:r>
            <a:endParaRPr lang="zh-CN" altLang="en-US" sz="2000" dirty="0">
              <a:latin typeface="Palatino" pitchFamily="2" charset="77"/>
              <a:ea typeface="Palatino" pitchFamily="2" charset="77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BFD04A5-2465-4203-9F17-7613DB30260C}"/>
              </a:ext>
            </a:extLst>
          </p:cNvPr>
          <p:cNvSpPr txBox="1"/>
          <p:nvPr/>
        </p:nvSpPr>
        <p:spPr>
          <a:xfrm>
            <a:off x="5075035" y="3672041"/>
            <a:ext cx="230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Palatino" pitchFamily="2" charset="77"/>
                <a:ea typeface="Palatino" pitchFamily="2" charset="77"/>
              </a:rPr>
              <a:t>(weighted sum)</a:t>
            </a:r>
            <a:endParaRPr lang="zh-CN" altLang="en-US" sz="2000" dirty="0">
              <a:latin typeface="Palatino" pitchFamily="2" charset="77"/>
              <a:ea typeface="Palatino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4524345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171654" y="1245398"/>
                <a:ext cx="9848691" cy="4108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: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, scaled dot-product, general, additive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 attention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fines the score between the target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the context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No model paramete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measures the similarity betwee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zh-CN" altLang="en-US" sz="20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654" y="1245398"/>
                <a:ext cx="9848691" cy="4108817"/>
              </a:xfrm>
              <a:prstGeom prst="rect">
                <a:avLst/>
              </a:prstGeom>
              <a:blipFill>
                <a:blip r:embed="rId2"/>
                <a:stretch>
                  <a:fillRect l="-12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C6C2C80-1153-4A89-BEFE-CC453B0CBED4}"/>
                  </a:ext>
                </a:extLst>
              </p:cNvPr>
              <p:cNvSpPr txBox="1"/>
              <p:nvPr/>
            </p:nvSpPr>
            <p:spPr>
              <a:xfrm>
                <a:off x="3485850" y="4506314"/>
                <a:ext cx="497009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C6C2C80-1153-4A89-BEFE-CC453B0CB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850" y="4506314"/>
                <a:ext cx="4970092" cy="461665"/>
              </a:xfrm>
              <a:prstGeom prst="rect">
                <a:avLst/>
              </a:prstGeom>
              <a:blipFill>
                <a:blip r:embed="rId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731D62CC-F1EA-4ADF-8752-01B0A4325C69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1422968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5">
                <a:extLst>
                  <a:ext uri="{FF2B5EF4-FFF2-40B4-BE49-F238E27FC236}">
                    <a16:creationId xmlns:a16="http://schemas.microsoft.com/office/drawing/2014/main" id="{E1C82F19-BDF5-074C-9F7F-C8E9EAD4EC00}"/>
                  </a:ext>
                </a:extLst>
              </p:cNvPr>
              <p:cNvSpPr/>
              <p:nvPr/>
            </p:nvSpPr>
            <p:spPr>
              <a:xfrm>
                <a:off x="590328" y="259096"/>
                <a:ext cx="806789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36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eural 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𝒏</m:t>
                    </m:r>
                  </m:oMath>
                </a14:m>
                <a:r>
                  <a:rPr lang="en-US" altLang="zh-CN" sz="36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gram Language Model</a:t>
                </a:r>
              </a:p>
            </p:txBody>
          </p:sp>
        </mc:Choice>
        <mc:Fallback xmlns="">
          <p:sp>
            <p:nvSpPr>
              <p:cNvPr id="3" name="矩形 5">
                <a:extLst>
                  <a:ext uri="{FF2B5EF4-FFF2-40B4-BE49-F238E27FC236}">
                    <a16:creationId xmlns:a16="http://schemas.microsoft.com/office/drawing/2014/main" id="{E1C82F19-BDF5-074C-9F7F-C8E9EAD4EC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28" y="259096"/>
                <a:ext cx="8067897" cy="646331"/>
              </a:xfrm>
              <a:prstGeom prst="rect">
                <a:avLst/>
              </a:prstGeom>
              <a:blipFill>
                <a:blip r:embed="rId2"/>
                <a:stretch>
                  <a:fillRect l="-2201" t="-13462" b="-3461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4">
            <a:extLst>
              <a:ext uri="{FF2B5EF4-FFF2-40B4-BE49-F238E27FC236}">
                <a16:creationId xmlns:a16="http://schemas.microsoft.com/office/drawing/2014/main" id="{5E6D4C48-C556-4C44-8A0D-091A414BA5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439" y="1575891"/>
            <a:ext cx="4533858" cy="32168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B4FB3E3-0CED-7D40-A056-A4F72C4148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420" y="1547284"/>
            <a:ext cx="4658360" cy="32740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E50710-29AF-D448-B1F5-A51CABB54944}"/>
              </a:ext>
            </a:extLst>
          </p:cNvPr>
          <p:cNvSpPr txBox="1"/>
          <p:nvPr/>
        </p:nvSpPr>
        <p:spPr>
          <a:xfrm>
            <a:off x="1998454" y="5463200"/>
            <a:ext cx="819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Palatino" pitchFamily="2" charset="77"/>
                <a:ea typeface="Palatino" pitchFamily="2" charset="77"/>
              </a:rPr>
              <a:t>n</a:t>
            </a:r>
            <a:r>
              <a:rPr lang="en-CN" sz="2400" dirty="0">
                <a:latin typeface="Palatino" pitchFamily="2" charset="77"/>
                <a:ea typeface="Palatino" pitchFamily="2" charset="77"/>
              </a:rPr>
              <a:t>on-linear hidden lay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Palatino" pitchFamily="2" charset="77"/>
                <a:ea typeface="Palatino" pitchFamily="2" charset="77"/>
              </a:rPr>
              <a:t>e</a:t>
            </a:r>
            <a:r>
              <a:rPr lang="en-CN" sz="2400" dirty="0">
                <a:latin typeface="Palatino" pitchFamily="2" charset="77"/>
                <a:ea typeface="Palatino" pitchFamily="2" charset="77"/>
              </a:rPr>
              <a:t>mbeddings of similar sizes </a:t>
            </a:r>
            <a:r>
              <a:rPr lang="en-US" altLang="zh-CN" sz="2400" dirty="0">
                <a:latin typeface="Palatino" pitchFamily="2" charset="77"/>
                <a:ea typeface="Palatino" pitchFamily="2" charset="77"/>
              </a:rPr>
              <a:t>——</a:t>
            </a:r>
            <a:r>
              <a:rPr lang="zh-CN" altLang="en-US" sz="2400" dirty="0">
                <a:latin typeface="Palatino" pitchFamily="2" charset="77"/>
                <a:ea typeface="Palatino" pitchFamily="2" charset="77"/>
              </a:rPr>
              <a:t>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</a:rPr>
              <a:t>automatically</a:t>
            </a:r>
            <a:r>
              <a:rPr lang="zh-CN" altLang="en-US" sz="2400" b="1" dirty="0">
                <a:latin typeface="Palatino" pitchFamily="2" charset="77"/>
                <a:ea typeface="Palatino" pitchFamily="2" charset="77"/>
              </a:rPr>
              <a:t>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</a:rPr>
              <a:t>learned</a:t>
            </a:r>
            <a:r>
              <a:rPr lang="zh-CN" altLang="en-US" sz="2400" b="1" dirty="0">
                <a:latin typeface="Palatino" pitchFamily="2" charset="77"/>
                <a:ea typeface="Palatino" pitchFamily="2" charset="77"/>
              </a:rPr>
              <a:t> </a:t>
            </a:r>
            <a:endParaRPr lang="en-CN" sz="2400" b="1" dirty="0">
              <a:latin typeface="Palatino" pitchFamily="2" charset="77"/>
              <a:ea typeface="Palatino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9418102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55914" y="1245398"/>
                <a:ext cx="9649811" cy="2476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, scaled dot-product, general, additive</a:t>
                </a:r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aled dot-product atten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ales the dot-product attention score by</a:t>
                </a:r>
                <a:r>
                  <a:rPr lang="en-US" altLang="zh-CN" sz="20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rad>
                      </m:den>
                    </m:f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her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 the dimension of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14" y="1245398"/>
                <a:ext cx="9649811" cy="2476960"/>
              </a:xfrm>
              <a:prstGeom prst="rect">
                <a:avLst/>
              </a:prstGeom>
              <a:blipFill>
                <a:blip r:embed="rId2"/>
                <a:stretch>
                  <a:fillRect l="-14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9DADB3-A638-4223-9D48-D353043896E1}"/>
                  </a:ext>
                </a:extLst>
              </p:cNvPr>
              <p:cNvSpPr txBox="1"/>
              <p:nvPr/>
            </p:nvSpPr>
            <p:spPr>
              <a:xfrm>
                <a:off x="3465175" y="4173636"/>
                <a:ext cx="5011443" cy="902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9DADB3-A638-4223-9D48-D35304389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175" y="4173636"/>
                <a:ext cx="5011443" cy="9027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C60D86DD-4F6E-433D-BDA7-1400FD86836A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42492730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113971" y="1245399"/>
                <a:ext cx="9591754" cy="3579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, scaled dot-product, general, additive</a:t>
                </a:r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eneral atten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parameter matrix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altLang="zh-CN" sz="2000" dirty="0"/>
                  <a:t> 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dirty="0"/>
                  <a:t>)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o capture the interaction between each element i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000" dirty="0"/>
                  <a:t> 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dirty="0"/>
                  <a:t>)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each element i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zh-CN" sz="2000" dirty="0"/>
                  <a:t> 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2000" dirty="0"/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971" y="1245399"/>
                <a:ext cx="9591754" cy="3579057"/>
              </a:xfrm>
              <a:prstGeom prst="rect">
                <a:avLst/>
              </a:prstGeom>
              <a:blipFill>
                <a:blip r:embed="rId2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54841AC-EE3A-4D87-831A-79AEF56C2809}"/>
                  </a:ext>
                </a:extLst>
              </p:cNvPr>
              <p:cNvSpPr txBox="1"/>
              <p:nvPr/>
            </p:nvSpPr>
            <p:spPr>
              <a:xfrm>
                <a:off x="2530800" y="4136895"/>
                <a:ext cx="688019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54841AC-EE3A-4D87-831A-79AEF56C2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800" y="4136895"/>
                <a:ext cx="6880193" cy="461665"/>
              </a:xfrm>
              <a:prstGeom prst="rect">
                <a:avLst/>
              </a:prstGeom>
              <a:blipFill>
                <a:blip r:embed="rId3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7DA9AC30-8E4F-4061-AEA0-6A5A21F4BF30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26097827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88571" y="1245399"/>
                <a:ext cx="9617154" cy="3100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, scaled dot-product, general, additive</a:t>
                </a:r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dditive atten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irst performs a linear combination of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n applies a feedforward neural layer before squeezing the resulting vector using a parameter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zh-CN" altLang="en-US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245399"/>
                <a:ext cx="9617154" cy="3100849"/>
              </a:xfrm>
              <a:prstGeom prst="rect">
                <a:avLst/>
              </a:prstGeom>
              <a:blipFill>
                <a:blip r:embed="rId3"/>
                <a:stretch>
                  <a:fillRect l="-13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23A15A-A5BB-4213-9168-592DB7CC8F6C}"/>
                  </a:ext>
                </a:extLst>
              </p:cNvPr>
              <p:cNvSpPr txBox="1"/>
              <p:nvPr/>
            </p:nvSpPr>
            <p:spPr>
              <a:xfrm>
                <a:off x="3153086" y="4741998"/>
                <a:ext cx="4041699" cy="974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zh-CN" altLang="en-US" sz="2000" b="1" dirty="0"/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model parameters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notes concatenation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23A15A-A5BB-4213-9168-592DB7CC8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086" y="4741998"/>
                <a:ext cx="4041699" cy="974562"/>
              </a:xfrm>
              <a:prstGeom prst="rect">
                <a:avLst/>
              </a:prstGeom>
              <a:blipFill>
                <a:blip r:embed="rId4"/>
                <a:stretch>
                  <a:fillRect l="-627" b="-1025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B25D7CA3-D9F2-4C14-A61F-DC81F448A722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  <p:pic>
        <p:nvPicPr>
          <p:cNvPr id="5" name="Picture 4" descr="\documentclass{article}&#10;\usepackage{amsmath}&#10;\pagestyle{empty}&#10;\begin{document}&#10;&#10;$score(\mathbf{q},\mathbf{h}_i)=\mathbf{v}^T\tanh(\mathbf{W}(\mathbf{q}\oplus\mathbf{h}_i)+\mathbf{b})$&#10;&#10;&#10;\end{document}" title="IguanaTex Bitmap Display">
            <a:extLst>
              <a:ext uri="{FF2B5EF4-FFF2-40B4-BE49-F238E27FC236}">
                <a16:creationId xmlns:a16="http://schemas.microsoft.com/office/drawing/2014/main" id="{7CFE6516-FE7A-0F49-84CC-B29DC55DFE4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086" y="4197294"/>
            <a:ext cx="5035266" cy="323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5969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130300" y="1571306"/>
                <a:ext cx="9931400" cy="346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, scaled dot-product, general, additive</a:t>
                </a:r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For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tten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aled dot-production atten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must have the same dimension size</a:t>
                </a:r>
                <a:r>
                  <a:rPr lang="en-US" altLang="zh-CN" sz="2400" dirty="0"/>
                  <a:t>;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</a:t>
                </a:r>
                <a:r>
                  <a:rPr lang="en-US" altLang="zh-CN" sz="2400" i="1" dirty="0">
                    <a:latin typeface="Palatino"/>
                  </a:rPr>
                  <a:t>general attention </a:t>
                </a:r>
                <a:r>
                  <a:rPr lang="en-US" altLang="zh-CN" sz="2400" dirty="0">
                    <a:latin typeface="Palatino"/>
                  </a:rPr>
                  <a:t>and </a:t>
                </a:r>
                <a:r>
                  <a:rPr lang="en-US" altLang="zh-CN" sz="2400" i="1" dirty="0">
                    <a:latin typeface="Palatino"/>
                  </a:rPr>
                  <a:t>additive attention</a:t>
                </a:r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can have different dimension size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300" y="1571306"/>
                <a:ext cx="9931400" cy="3462486"/>
              </a:xfrm>
              <a:prstGeom prst="rect">
                <a:avLst/>
              </a:prstGeo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F0476B86-61C7-4AC6-8D4B-AE967E90B457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14364376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70428" y="1422771"/>
                <a:ext cx="9597571" cy="1465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ss over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𝐡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given </a:t>
                </a:r>
              </a:p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lculate loss over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∈ 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…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])</m:t>
                    </m:r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28" y="1422771"/>
                <a:ext cx="9597571" cy="1465851"/>
              </a:xfrm>
              <a:prstGeom prst="rect">
                <a:avLst/>
              </a:prstGeom>
              <a:blipFill>
                <a:blip r:embed="rId2"/>
                <a:stretch>
                  <a:fillRect l="-925" b="-940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F06D0434-FDDA-472D-987E-3469A672F9E8}"/>
              </a:ext>
            </a:extLst>
          </p:cNvPr>
          <p:cNvSpPr/>
          <p:nvPr/>
        </p:nvSpPr>
        <p:spPr>
          <a:xfrm>
            <a:off x="651423" y="203318"/>
            <a:ext cx="52437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 Rule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0AE9F82-E1A4-4C4F-A27B-7C4F9CE5073A}"/>
              </a:ext>
            </a:extLst>
          </p:cNvPr>
          <p:cNvSpPr/>
          <p:nvPr/>
        </p:nvSpPr>
        <p:spPr>
          <a:xfrm>
            <a:off x="5720936" y="3429000"/>
            <a:ext cx="1939331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49D767E-65A1-A149-BE61-BAA568EA309C}"/>
              </a:ext>
            </a:extLst>
          </p:cNvPr>
          <p:cNvSpPr/>
          <p:nvPr/>
        </p:nvSpPr>
        <p:spPr>
          <a:xfrm>
            <a:off x="4578716" y="4636476"/>
            <a:ext cx="629753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C0F2508-EEB3-B44D-B8D2-7F57D066D72B}"/>
              </a:ext>
            </a:extLst>
          </p:cNvPr>
          <p:cNvSpPr/>
          <p:nvPr/>
        </p:nvSpPr>
        <p:spPr>
          <a:xfrm>
            <a:off x="5720936" y="4636475"/>
            <a:ext cx="629753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CD9C5F8-5C9A-FC42-854A-344C2544F2AE}"/>
              </a:ext>
            </a:extLst>
          </p:cNvPr>
          <p:cNvSpPr/>
          <p:nvPr/>
        </p:nvSpPr>
        <p:spPr>
          <a:xfrm>
            <a:off x="7674368" y="4636475"/>
            <a:ext cx="629753" cy="361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C4AC4CE-EE6B-C142-AF6C-4730C83773F7}"/>
              </a:ext>
            </a:extLst>
          </p:cNvPr>
          <p:cNvCxnSpPr>
            <a:cxnSpLocks/>
          </p:cNvCxnSpPr>
          <p:nvPr/>
        </p:nvCxnSpPr>
        <p:spPr>
          <a:xfrm flipV="1">
            <a:off x="4874724" y="3864291"/>
            <a:ext cx="1161088" cy="772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B52CA9C-24D8-D743-BF40-4193E127E99D}"/>
              </a:ext>
            </a:extLst>
          </p:cNvPr>
          <p:cNvCxnSpPr>
            <a:cxnSpLocks/>
          </p:cNvCxnSpPr>
          <p:nvPr/>
        </p:nvCxnSpPr>
        <p:spPr>
          <a:xfrm flipV="1">
            <a:off x="6035812" y="3879867"/>
            <a:ext cx="296008" cy="754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28C363C3-17C1-2B42-9CA6-1B2EE814B3C6}"/>
              </a:ext>
            </a:extLst>
          </p:cNvPr>
          <p:cNvCxnSpPr>
            <a:cxnSpLocks/>
          </p:cNvCxnSpPr>
          <p:nvPr/>
        </p:nvCxnSpPr>
        <p:spPr>
          <a:xfrm flipH="1" flipV="1">
            <a:off x="7159163" y="3879867"/>
            <a:ext cx="830081" cy="754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D7B041D-1D53-A54E-BB0E-AEED23C5A0ED}"/>
              </a:ext>
            </a:extLst>
          </p:cNvPr>
          <p:cNvSpPr txBox="1"/>
          <p:nvPr/>
        </p:nvSpPr>
        <p:spPr>
          <a:xfrm>
            <a:off x="6768253" y="449278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…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887182-D24F-5B46-A3F0-32E03E5412C6}"/>
              </a:ext>
            </a:extLst>
          </p:cNvPr>
          <p:cNvSpPr txBox="1"/>
          <p:nvPr/>
        </p:nvSpPr>
        <p:spPr>
          <a:xfrm>
            <a:off x="6647851" y="401955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B1D0BA8-916A-A646-BA63-67E903AFDC4E}"/>
                  </a:ext>
                </a:extLst>
              </p:cNvPr>
              <p:cNvSpPr txBox="1"/>
              <p:nvPr/>
            </p:nvSpPr>
            <p:spPr>
              <a:xfrm>
                <a:off x="4737964" y="4998216"/>
                <a:ext cx="4209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B1D0BA8-916A-A646-BA63-67E903AFD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64" y="4998216"/>
                <a:ext cx="42092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E3771EE-FC96-0647-A01E-36EF61FC88EF}"/>
                  </a:ext>
                </a:extLst>
              </p:cNvPr>
              <p:cNvSpPr txBox="1"/>
              <p:nvPr/>
            </p:nvSpPr>
            <p:spPr>
              <a:xfrm>
                <a:off x="5844219" y="4988607"/>
                <a:ext cx="4209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E3771EE-FC96-0647-A01E-36EF61FC8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219" y="4988607"/>
                <a:ext cx="42092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948013F-1F0B-9947-BDB7-B90C05301CCA}"/>
                  </a:ext>
                </a:extLst>
              </p:cNvPr>
              <p:cNvSpPr txBox="1"/>
              <p:nvPr/>
            </p:nvSpPr>
            <p:spPr>
              <a:xfrm>
                <a:off x="7848335" y="4998216"/>
                <a:ext cx="4209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948013F-1F0B-9947-BDB7-B90C05301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335" y="4998216"/>
                <a:ext cx="4209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DD8C988-EC0C-7945-AF3E-D8588D12A3E2}"/>
                  </a:ext>
                </a:extLst>
              </p:cNvPr>
              <p:cNvSpPr txBox="1"/>
              <p:nvPr/>
            </p:nvSpPr>
            <p:spPr>
              <a:xfrm>
                <a:off x="4971277" y="3915013"/>
                <a:ext cx="3752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DD8C988-EC0C-7945-AF3E-D8588D12A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277" y="3915013"/>
                <a:ext cx="37521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8A6878-D004-F44F-B78C-6A8F35B9F7A7}"/>
                  </a:ext>
                </a:extLst>
              </p:cNvPr>
              <p:cNvSpPr txBox="1"/>
              <p:nvPr/>
            </p:nvSpPr>
            <p:spPr>
              <a:xfrm>
                <a:off x="5719781" y="4094801"/>
                <a:ext cx="3752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8A6878-D004-F44F-B78C-6A8F35B9F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781" y="4094801"/>
                <a:ext cx="37521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4513683-1A27-BD4B-80B4-8C4DF1C02691}"/>
                  </a:ext>
                </a:extLst>
              </p:cNvPr>
              <p:cNvSpPr txBox="1"/>
              <p:nvPr/>
            </p:nvSpPr>
            <p:spPr>
              <a:xfrm>
                <a:off x="7565473" y="3957096"/>
                <a:ext cx="3752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4513683-1A27-BD4B-80B4-8C4DF1C02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473" y="3957096"/>
                <a:ext cx="37521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B444B2D-CEBD-BE4C-9D82-6C884E14D424}"/>
                  </a:ext>
                </a:extLst>
              </p:cNvPr>
              <p:cNvSpPr txBox="1"/>
              <p:nvPr/>
            </p:nvSpPr>
            <p:spPr>
              <a:xfrm>
                <a:off x="5250533" y="3420654"/>
                <a:ext cx="2047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B444B2D-CEBD-BE4C-9D82-6C884E14D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533" y="3420654"/>
                <a:ext cx="204735" cy="307777"/>
              </a:xfrm>
              <a:prstGeom prst="rect">
                <a:avLst/>
              </a:prstGeom>
              <a:blipFill>
                <a:blip r:embed="rId9"/>
                <a:stretch>
                  <a:fillRect l="-29412" r="-29412" b="-8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26019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45433203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82679" y="1245399"/>
            <a:ext cx="8523046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1726" y="128741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" name="矩形 8">
            <a:extLst>
              <a:ext uri="{FF2B5EF4-FFF2-40B4-BE49-F238E27FC236}">
                <a16:creationId xmlns:a16="http://schemas.microsoft.com/office/drawing/2014/main" id="{B068E8D8-7AC2-4255-BD18-D90F36550F26}"/>
              </a:ext>
            </a:extLst>
          </p:cNvPr>
          <p:cNvSpPr/>
          <p:nvPr/>
        </p:nvSpPr>
        <p:spPr>
          <a:xfrm>
            <a:off x="1059542" y="1245398"/>
            <a:ext cx="10192657" cy="2805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Similar to database queries, contexts in neural attention also contain a set of key-value pairs;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xt vectors can be regarded as associated memories in this case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iven a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arget query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, comparing the q</a:t>
            </a: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uery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ector with the key vectors and return the related value vectors</a:t>
            </a:r>
          </a:p>
        </p:txBody>
      </p:sp>
    </p:spTree>
    <p:extLst>
      <p:ext uri="{BB962C8B-B14F-4D97-AF65-F5344CB8AC3E}">
        <p14:creationId xmlns:p14="http://schemas.microsoft.com/office/powerpoint/2010/main" val="35551946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82679" y="1245399"/>
            <a:ext cx="8523046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60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7BBDA7-76E3-4244-B735-2E1772B9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FB8A32D6-CBBF-439A-ABC3-FE1ED6C5C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806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13A8C76-B898-4576-9950-CD024CDE4CCE}"/>
              </a:ext>
            </a:extLst>
          </p:cNvPr>
          <p:cNvSpPr txBox="1"/>
          <p:nvPr/>
        </p:nvSpPr>
        <p:spPr>
          <a:xfrm>
            <a:off x="8610600" y="4186449"/>
            <a:ext cx="3053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Palatino" pitchFamily="2" charset="77"/>
                <a:ea typeface="Palatino" pitchFamily="2" charset="77"/>
              </a:rPr>
              <a:t>(</a:t>
            </a:r>
            <a:r>
              <a:rPr lang="en-US" altLang="zh-CN" dirty="0" err="1">
                <a:latin typeface="Palatino" pitchFamily="2" charset="77"/>
                <a:ea typeface="Palatino" pitchFamily="2" charset="77"/>
              </a:rPr>
              <a:t>softmax</a:t>
            </a:r>
            <a:r>
              <a:rPr lang="en-US" altLang="zh-CN" dirty="0">
                <a:latin typeface="Palatino" pitchFamily="2" charset="77"/>
                <a:ea typeface="Palatino" pitchFamily="2" charset="77"/>
              </a:rPr>
              <a:t> normalization)</a:t>
            </a:r>
            <a:endParaRPr lang="zh-CN" altLang="en-US" dirty="0">
              <a:latin typeface="Palatino" pitchFamily="2" charset="77"/>
              <a:ea typeface="Palatino" pitchFamily="2" charset="77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1ADC7B-484D-4904-95EC-2C3B48C75F93}"/>
              </a:ext>
            </a:extLst>
          </p:cNvPr>
          <p:cNvSpPr txBox="1"/>
          <p:nvPr/>
        </p:nvSpPr>
        <p:spPr>
          <a:xfrm>
            <a:off x="8610600" y="5126761"/>
            <a:ext cx="230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Palatino" pitchFamily="2" charset="77"/>
                <a:ea typeface="Palatino" pitchFamily="2" charset="77"/>
              </a:rPr>
              <a:t>(weighted sum)</a:t>
            </a:r>
            <a:endParaRPr lang="zh-CN" altLang="en-US" dirty="0">
              <a:latin typeface="Palatino" pitchFamily="2" charset="77"/>
              <a:ea typeface="Palatino" pitchFamily="2" charset="77"/>
            </a:endParaRPr>
          </a:p>
        </p:txBody>
      </p:sp>
      <p:sp>
        <p:nvSpPr>
          <p:cNvPr id="32" name="Rectangle 5">
            <a:extLst>
              <a:ext uri="{FF2B5EF4-FFF2-40B4-BE49-F238E27FC236}">
                <a16:creationId xmlns:a16="http://schemas.microsoft.com/office/drawing/2014/main" id="{ABAAEEF0-49D4-411E-8271-32C4FBCEE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2519062-C801-4452-AB94-F55479A6E06D}"/>
                  </a:ext>
                </a:extLst>
              </p:cNvPr>
              <p:cNvSpPr txBox="1"/>
              <p:nvPr/>
            </p:nvSpPr>
            <p:spPr>
              <a:xfrm>
                <a:off x="1124857" y="1043892"/>
                <a:ext cx="9564721" cy="2680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ppose: the query vecto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key vect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𝐊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⋯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the value vect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𝐕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⋯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 each ke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corresponding valu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query-key-value attention functio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𝐊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2519062-C801-4452-AB94-F55479A6E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57" y="1043892"/>
                <a:ext cx="9564721" cy="2680862"/>
              </a:xfrm>
              <a:prstGeom prst="rect">
                <a:avLst/>
              </a:prstGeom>
              <a:blipFill>
                <a:blip r:embed="rId5"/>
                <a:stretch>
                  <a:fillRect l="-892" t="-21818" r="-4844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57D6B37-BBF7-4F9E-95EE-78EE9B20CE07}"/>
                  </a:ext>
                </a:extLst>
              </p:cNvPr>
              <p:cNvSpPr txBox="1"/>
              <p:nvPr/>
            </p:nvSpPr>
            <p:spPr>
              <a:xfrm>
                <a:off x="1204686" y="5612601"/>
                <a:ext cx="9895113" cy="974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output o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/>
                  </a:rPr>
                  <a:t>, a weighted sum of the value vectors with the.  </a:t>
                </a:r>
                <a:r>
                  <a:rPr lang="en-US" altLang="zh-CN" sz="2000" i="1" dirty="0" err="1">
                    <a:latin typeface="Palatino"/>
                  </a:rPr>
                  <a:t>i</a:t>
                </a:r>
                <a:r>
                  <a:rPr lang="en-US" altLang="zh-CN" sz="2000" dirty="0" err="1">
                    <a:latin typeface="Palatino"/>
                  </a:rPr>
                  <a:t>-th</a:t>
                </a:r>
                <a:r>
                  <a:rPr lang="en-US" altLang="zh-CN" sz="2000" dirty="0">
                    <a:latin typeface="Palatino"/>
                  </a:rPr>
                  <a:t> weight score be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: attention score between the query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 the </a:t>
                </a:r>
                <a:r>
                  <a:rPr lang="en-US" altLang="zh-CN" sz="2000" i="1" dirty="0" err="1">
                    <a:latin typeface="Palatino"/>
                  </a:rPr>
                  <a:t>i</a:t>
                </a:r>
                <a:r>
                  <a:rPr lang="en-US" altLang="zh-CN" sz="2000" dirty="0" err="1">
                    <a:latin typeface="Palatino"/>
                  </a:rPr>
                  <a:t>-th</a:t>
                </a:r>
                <a:r>
                  <a:rPr lang="en-US" altLang="zh-CN" sz="2000" dirty="0">
                    <a:latin typeface="Palatino"/>
                  </a:rPr>
                  <a:t> ke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57D6B37-BBF7-4F9E-95EE-78EE9B20C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686" y="5612601"/>
                <a:ext cx="9895113" cy="974562"/>
              </a:xfrm>
              <a:prstGeom prst="rect">
                <a:avLst/>
              </a:prstGeom>
              <a:blipFill>
                <a:blip r:embed="rId6"/>
                <a:stretch>
                  <a:fillRect l="-769" t="-41558" r="-1154" b="-3246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2">
            <a:extLst>
              <a:ext uri="{FF2B5EF4-FFF2-40B4-BE49-F238E27FC236}">
                <a16:creationId xmlns:a16="http://schemas.microsoft.com/office/drawing/2014/main" id="{1617D159-C004-49C2-A2E6-49802A9E1E5F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379DB5D-7EF7-9349-980D-3DC57611C640}"/>
              </a:ext>
            </a:extLst>
          </p:cNvPr>
          <p:cNvGrpSpPr/>
          <p:nvPr/>
        </p:nvGrpSpPr>
        <p:grpSpPr>
          <a:xfrm>
            <a:off x="1768766" y="3346369"/>
            <a:ext cx="4793554" cy="2381902"/>
            <a:chOff x="1708732" y="3354017"/>
            <a:chExt cx="4793554" cy="238190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BA492FD-5AF4-DF46-8635-67C1A5606355}"/>
                </a:ext>
              </a:extLst>
            </p:cNvPr>
            <p:cNvGrpSpPr/>
            <p:nvPr/>
          </p:nvGrpSpPr>
          <p:grpSpPr>
            <a:xfrm>
              <a:off x="1708732" y="3354017"/>
              <a:ext cx="4793554" cy="2381902"/>
              <a:chOff x="1676401" y="3358071"/>
              <a:chExt cx="4793554" cy="2381902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CE60D529-B280-B946-B856-7FABDBC1E3E7}"/>
                  </a:ext>
                </a:extLst>
              </p:cNvPr>
              <p:cNvGrpSpPr/>
              <p:nvPr/>
            </p:nvGrpSpPr>
            <p:grpSpPr>
              <a:xfrm>
                <a:off x="1708732" y="3358071"/>
                <a:ext cx="4761223" cy="2298391"/>
                <a:chOff x="1499701" y="3310374"/>
                <a:chExt cx="5165287" cy="2417017"/>
              </a:xfrm>
            </p:grpSpPr>
            <p:graphicFrame>
              <p:nvGraphicFramePr>
                <p:cNvPr id="18" name="对象 7">
                  <a:extLst>
                    <a:ext uri="{FF2B5EF4-FFF2-40B4-BE49-F238E27FC236}">
                      <a16:creationId xmlns:a16="http://schemas.microsoft.com/office/drawing/2014/main" id="{5C2BD366-0B96-C944-8E19-E69896FFE6D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148585"/>
                    </p:ext>
                  </p:extLst>
                </p:nvPr>
              </p:nvGraphicFramePr>
              <p:xfrm>
                <a:off x="1499701" y="3310374"/>
                <a:ext cx="3543394" cy="24170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6" name="Equation" r:id="rId7" imgW="1917700" imgH="1308100" progId="Equation.DSMT4">
                        <p:embed/>
                      </p:oleObj>
                    </mc:Choice>
                    <mc:Fallback>
                      <p:oleObj name="Equation" r:id="rId7" imgW="1917700" imgH="1308100" progId="Equation.DSMT4">
                        <p:embed/>
                        <p:pic>
                          <p:nvPicPr>
                            <p:cNvPr id="8" name="对象 7">
                              <a:extLst>
                                <a:ext uri="{FF2B5EF4-FFF2-40B4-BE49-F238E27FC236}">
                                  <a16:creationId xmlns:a16="http://schemas.microsoft.com/office/drawing/2014/main" id="{47DA822D-66DF-4A56-909F-01FFBCF957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9701" y="3310374"/>
                              <a:ext cx="3543394" cy="24170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" name="文本框 8">
                  <a:extLst>
                    <a:ext uri="{FF2B5EF4-FFF2-40B4-BE49-F238E27FC236}">
                      <a16:creationId xmlns:a16="http://schemas.microsoft.com/office/drawing/2014/main" id="{8D1EDE99-FCED-9F4D-93AC-295DB1935BF0}"/>
                    </a:ext>
                  </a:extLst>
                </p:cNvPr>
                <p:cNvSpPr txBox="1"/>
                <p:nvPr/>
              </p:nvSpPr>
              <p:spPr>
                <a:xfrm>
                  <a:off x="3480416" y="4118772"/>
                  <a:ext cx="3184572" cy="4207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dirty="0">
                      <a:latin typeface="Palatino" pitchFamily="2" charset="77"/>
                      <a:ea typeface="Palatino" pitchFamily="2" charset="77"/>
                    </a:rPr>
                    <a:t>(</a:t>
                  </a:r>
                  <a:r>
                    <a:rPr lang="en-US" altLang="zh-CN" sz="2000" dirty="0" err="1">
                      <a:latin typeface="Palatino" pitchFamily="2" charset="77"/>
                      <a:ea typeface="Palatino" pitchFamily="2" charset="77"/>
                    </a:rPr>
                    <a:t>softmax</a:t>
                  </a:r>
                  <a:r>
                    <a:rPr lang="en-US" altLang="zh-CN" sz="2000" dirty="0">
                      <a:latin typeface="Palatino" pitchFamily="2" charset="77"/>
                      <a:ea typeface="Palatino" pitchFamily="2" charset="77"/>
                    </a:rPr>
                    <a:t> normalization)</a:t>
                  </a:r>
                  <a:endParaRPr lang="zh-CN" altLang="en-US" sz="2000" dirty="0">
                    <a:latin typeface="Palatino" pitchFamily="2" charset="77"/>
                    <a:ea typeface="Palatino" pitchFamily="2" charset="77"/>
                  </a:endParaRPr>
                </a:p>
              </p:txBody>
            </p:sp>
            <p:sp>
              <p:nvSpPr>
                <p:cNvPr id="20" name="文本框 9">
                  <a:extLst>
                    <a:ext uri="{FF2B5EF4-FFF2-40B4-BE49-F238E27FC236}">
                      <a16:creationId xmlns:a16="http://schemas.microsoft.com/office/drawing/2014/main" id="{627B7415-E16F-0B49-BA58-83DFB538634B}"/>
                    </a:ext>
                  </a:extLst>
                </p:cNvPr>
                <p:cNvSpPr txBox="1"/>
                <p:nvPr/>
              </p:nvSpPr>
              <p:spPr>
                <a:xfrm>
                  <a:off x="3627217" y="5160975"/>
                  <a:ext cx="230819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dirty="0">
                      <a:latin typeface="Palatino" pitchFamily="2" charset="77"/>
                      <a:ea typeface="Palatino" pitchFamily="2" charset="77"/>
                    </a:rPr>
                    <a:t>(weighted sum)</a:t>
                  </a:r>
                  <a:endParaRPr lang="zh-CN" altLang="en-US" sz="2000" dirty="0">
                    <a:latin typeface="Palatino" pitchFamily="2" charset="77"/>
                    <a:ea typeface="Palatino" pitchFamily="2" charset="77"/>
                  </a:endParaRPr>
                </a:p>
              </p:txBody>
            </p:sp>
          </p:grp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E48D658-0DB2-6946-B10A-AB0F684AF302}"/>
                  </a:ext>
                </a:extLst>
              </p:cNvPr>
              <p:cNvSpPr/>
              <p:nvPr/>
            </p:nvSpPr>
            <p:spPr>
              <a:xfrm>
                <a:off x="1676401" y="3358071"/>
                <a:ext cx="4793554" cy="2381902"/>
              </a:xfrm>
              <a:prstGeom prst="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/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5596CAD-7928-324D-AC90-20201F755A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23778" y="5068884"/>
                <a:ext cx="192895" cy="357529"/>
              </a:xfrm>
              <a:prstGeom prst="rect">
                <a:avLst/>
              </a:prstGeom>
            </p:spPr>
          </p:pic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696D35D-B170-834F-83D5-E11E8415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19835" y="5094267"/>
              <a:ext cx="212632" cy="314695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BF1994D-2701-EE4F-9A3C-A38274A335B3}"/>
              </a:ext>
            </a:extLst>
          </p:cNvPr>
          <p:cNvGrpSpPr/>
          <p:nvPr/>
        </p:nvGrpSpPr>
        <p:grpSpPr>
          <a:xfrm>
            <a:off x="6715886" y="3334802"/>
            <a:ext cx="3403600" cy="2321660"/>
            <a:chOff x="6715886" y="3334802"/>
            <a:chExt cx="3403600" cy="232166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5EB2D82-ABD9-4943-B77B-348074C4C7C3}"/>
                </a:ext>
              </a:extLst>
            </p:cNvPr>
            <p:cNvGrpSpPr/>
            <p:nvPr/>
          </p:nvGrpSpPr>
          <p:grpSpPr>
            <a:xfrm>
              <a:off x="6715886" y="3334802"/>
              <a:ext cx="3403600" cy="2321660"/>
              <a:chOff x="6715886" y="3334802"/>
              <a:chExt cx="3403600" cy="2321660"/>
            </a:xfrm>
          </p:grpSpPr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B1A20AD2-AB54-4F5E-BDE8-58D8D36A13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6878527"/>
                  </p:ext>
                </p:extLst>
              </p:nvPr>
            </p:nvGraphicFramePr>
            <p:xfrm>
              <a:off x="6715886" y="3334802"/>
              <a:ext cx="3403600" cy="2321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7" name="Equation" r:id="rId11" imgW="1917700" imgH="1308100" progId="Equation.DSMT4">
                      <p:embed/>
                    </p:oleObj>
                  </mc:Choice>
                  <mc:Fallback>
                    <p:oleObj name="Equation" r:id="rId11" imgW="1917700" imgH="130810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B1A20AD2-AB54-4F5E-BDE8-58D8D36A13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5886" y="3334802"/>
                            <a:ext cx="3403600" cy="232166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ADBDBC22-4695-C740-8732-22C559B54F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781122" y="5126761"/>
                <a:ext cx="247268" cy="295127"/>
              </a:xfrm>
              <a:prstGeom prst="rect">
                <a:avLst/>
              </a:prstGeom>
            </p:spPr>
          </p:pic>
        </p:grp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B807011-7702-4B44-AA64-5DDF9F59710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793199" y="5090627"/>
              <a:ext cx="224709" cy="3325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8797826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872277" y="815944"/>
                <a:ext cx="9575801" cy="2897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Query-key-value attention with a sequence of querie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al with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equence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of queries: call </a:t>
                </a:r>
                <a:r>
                  <a:rPr lang="en-US" altLang="zh-CN" sz="24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ll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the attention function separately for each query, and then concatenate the result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the sequence of queri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𝐪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𝐪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⋯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𝐪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key vectors K and value vectors V, the attention functio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𝐐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𝐊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77" y="815944"/>
                <a:ext cx="9575801" cy="2897012"/>
              </a:xfrm>
              <a:prstGeom prst="rect">
                <a:avLst/>
              </a:prstGeom>
              <a:blipFill>
                <a:blip r:embed="rId4"/>
                <a:stretch>
                  <a:fillRect l="-1060" b="-2707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7BBDA7-76E3-4244-B735-2E1772B9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B9C097C-7691-4A57-9EAA-DD2E7FF53432}"/>
                  </a:ext>
                </a:extLst>
              </p:cNvPr>
              <p:cNvSpPr txBox="1"/>
              <p:nvPr/>
            </p:nvSpPr>
            <p:spPr>
              <a:xfrm>
                <a:off x="1173917" y="6219797"/>
                <a:ext cx="7279052" cy="4685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latin typeface="Palatino"/>
                  </a:rPr>
                  <a:t>the attentive result of the </a:t>
                </a:r>
                <a:r>
                  <a:rPr lang="en-US" altLang="zh-CN" sz="2400" i="1" dirty="0" err="1">
                    <a:latin typeface="Palatino"/>
                  </a:rPr>
                  <a:t>i</a:t>
                </a:r>
                <a:r>
                  <a:rPr lang="en-US" altLang="zh-CN" sz="2400" dirty="0" err="1">
                    <a:latin typeface="Palatino"/>
                  </a:rPr>
                  <a:t>-th</a:t>
                </a:r>
                <a:r>
                  <a:rPr lang="en-US" altLang="zh-CN" sz="2400" dirty="0">
                    <a:latin typeface="Palatino"/>
                  </a:rPr>
                  <a:t> query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B9C097C-7691-4A57-9EAA-DD2E7FF53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917" y="6219797"/>
                <a:ext cx="7279052" cy="468590"/>
              </a:xfrm>
              <a:prstGeom prst="rect">
                <a:avLst/>
              </a:prstGeom>
              <a:blipFill>
                <a:blip r:embed="rId5"/>
                <a:stretch>
                  <a:fillRect l="-348" t="-7895" b="-3157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2">
            <a:extLst>
              <a:ext uri="{FF2B5EF4-FFF2-40B4-BE49-F238E27FC236}">
                <a16:creationId xmlns:a16="http://schemas.microsoft.com/office/drawing/2014/main" id="{61D1E4E8-5DE7-4B08-962B-B34713959938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51E2C09-593D-AD4C-AC6A-E66079B29EA4}"/>
              </a:ext>
            </a:extLst>
          </p:cNvPr>
          <p:cNvSpPr/>
          <p:nvPr/>
        </p:nvSpPr>
        <p:spPr>
          <a:xfrm>
            <a:off x="7434470" y="3721169"/>
            <a:ext cx="228600" cy="7446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5211C4A-1846-034D-8EDB-3C407F4C5CC5}"/>
              </a:ext>
            </a:extLst>
          </p:cNvPr>
          <p:cNvSpPr/>
          <p:nvPr/>
        </p:nvSpPr>
        <p:spPr>
          <a:xfrm>
            <a:off x="8143461" y="3721168"/>
            <a:ext cx="228600" cy="7446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D561E9-7337-1743-94C3-68ADDFFD9608}"/>
              </a:ext>
            </a:extLst>
          </p:cNvPr>
          <p:cNvSpPr txBox="1"/>
          <p:nvPr/>
        </p:nvSpPr>
        <p:spPr>
          <a:xfrm>
            <a:off x="8726556" y="379074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…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F6CAD2C-76CE-0846-9B26-9C80D1EEAA5C}"/>
              </a:ext>
            </a:extLst>
          </p:cNvPr>
          <p:cNvSpPr/>
          <p:nvPr/>
        </p:nvSpPr>
        <p:spPr>
          <a:xfrm>
            <a:off x="9573494" y="3712956"/>
            <a:ext cx="228600" cy="7446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0670A8B-22A7-A84C-8AC4-8E2FB59AF37B}"/>
                  </a:ext>
                </a:extLst>
              </p:cNvPr>
              <p:cNvSpPr txBox="1"/>
              <p:nvPr/>
            </p:nvSpPr>
            <p:spPr>
              <a:xfrm>
                <a:off x="7046010" y="3531258"/>
                <a:ext cx="4224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zh-CN" alt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0670A8B-22A7-A84C-8AC4-8E2FB59AF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6010" y="3531258"/>
                <a:ext cx="422426" cy="369332"/>
              </a:xfrm>
              <a:prstGeom prst="rect">
                <a:avLst/>
              </a:prstGeom>
              <a:blipFill>
                <a:blip r:embed="rId8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37BE8D2-D2BD-6146-91E7-E2647FBA0AFB}"/>
                  </a:ext>
                </a:extLst>
              </p:cNvPr>
              <p:cNvSpPr txBox="1"/>
              <p:nvPr/>
            </p:nvSpPr>
            <p:spPr>
              <a:xfrm>
                <a:off x="7774849" y="3531258"/>
                <a:ext cx="4224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37BE8D2-D2BD-6146-91E7-E2647FBA0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849" y="3531258"/>
                <a:ext cx="422426" cy="369332"/>
              </a:xfrm>
              <a:prstGeom prst="rect">
                <a:avLst/>
              </a:prstGeom>
              <a:blipFill>
                <a:blip r:embed="rId9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70753C5-36C0-8F44-B1A7-D8452B633672}"/>
                  </a:ext>
                </a:extLst>
              </p:cNvPr>
              <p:cNvSpPr txBox="1"/>
              <p:nvPr/>
            </p:nvSpPr>
            <p:spPr>
              <a:xfrm>
                <a:off x="9190710" y="3528290"/>
                <a:ext cx="4224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70753C5-36C0-8F44-B1A7-D8452B633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0710" y="3528290"/>
                <a:ext cx="422426" cy="369332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F2145968-8CF0-4047-B49E-A65574DCB434}"/>
              </a:ext>
            </a:extLst>
          </p:cNvPr>
          <p:cNvSpPr/>
          <p:nvPr/>
        </p:nvSpPr>
        <p:spPr>
          <a:xfrm>
            <a:off x="7434470" y="5822627"/>
            <a:ext cx="228600" cy="7446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1225CCA-198E-2241-8055-3F2359DAD026}"/>
              </a:ext>
            </a:extLst>
          </p:cNvPr>
          <p:cNvSpPr/>
          <p:nvPr/>
        </p:nvSpPr>
        <p:spPr>
          <a:xfrm>
            <a:off x="8143461" y="5822626"/>
            <a:ext cx="228600" cy="7446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634583A-E1E9-1046-B0CE-9D5B55B0DD92}"/>
              </a:ext>
            </a:extLst>
          </p:cNvPr>
          <p:cNvSpPr txBox="1"/>
          <p:nvPr/>
        </p:nvSpPr>
        <p:spPr>
          <a:xfrm>
            <a:off x="8726556" y="589219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…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DE8C3D2-BE4B-8F45-B006-158B3B475F4C}"/>
              </a:ext>
            </a:extLst>
          </p:cNvPr>
          <p:cNvSpPr/>
          <p:nvPr/>
        </p:nvSpPr>
        <p:spPr>
          <a:xfrm>
            <a:off x="9573494" y="5814414"/>
            <a:ext cx="228600" cy="7446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D345854-DE29-3046-A929-0DDABC49268F}"/>
                  </a:ext>
                </a:extLst>
              </p:cNvPr>
              <p:cNvSpPr txBox="1"/>
              <p:nvPr/>
            </p:nvSpPr>
            <p:spPr>
              <a:xfrm>
                <a:off x="7046010" y="5632716"/>
                <a:ext cx="4224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D345854-DE29-3046-A929-0DDABC492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6010" y="5632716"/>
                <a:ext cx="4224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F4C0BA-9A73-3C4C-93F2-9B745B84CFE4}"/>
                  </a:ext>
                </a:extLst>
              </p:cNvPr>
              <p:cNvSpPr txBox="1"/>
              <p:nvPr/>
            </p:nvSpPr>
            <p:spPr>
              <a:xfrm>
                <a:off x="7774849" y="5632716"/>
                <a:ext cx="4224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F4C0BA-9A73-3C4C-93F2-9B745B84C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849" y="5632716"/>
                <a:ext cx="42242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FC79D34-5A87-0A4B-91A0-B104D761868B}"/>
                  </a:ext>
                </a:extLst>
              </p:cNvPr>
              <p:cNvSpPr txBox="1"/>
              <p:nvPr/>
            </p:nvSpPr>
            <p:spPr>
              <a:xfrm>
                <a:off x="9190710" y="5629748"/>
                <a:ext cx="4224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FC79D34-5A87-0A4B-91A0-B104D7618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0710" y="5629748"/>
                <a:ext cx="422426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14128BC-FA43-D84D-AC09-9AE7A6433485}"/>
              </a:ext>
            </a:extLst>
          </p:cNvPr>
          <p:cNvCxnSpPr/>
          <p:nvPr/>
        </p:nvCxnSpPr>
        <p:spPr>
          <a:xfrm>
            <a:off x="8519471" y="4713316"/>
            <a:ext cx="0" cy="84161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DCDE3A3-FD97-094B-872F-74255CDB3296}"/>
              </a:ext>
            </a:extLst>
          </p:cNvPr>
          <p:cNvGrpSpPr/>
          <p:nvPr/>
        </p:nvGrpSpPr>
        <p:grpSpPr>
          <a:xfrm>
            <a:off x="9208006" y="4738150"/>
            <a:ext cx="1067640" cy="744601"/>
            <a:chOff x="9208006" y="4738150"/>
            <a:chExt cx="1067640" cy="744601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4E36458-70C5-6E4F-A56D-D07C63917686}"/>
                </a:ext>
              </a:extLst>
            </p:cNvPr>
            <p:cNvSpPr/>
            <p:nvPr/>
          </p:nvSpPr>
          <p:spPr>
            <a:xfrm>
              <a:off x="9208006" y="4738150"/>
              <a:ext cx="228600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415A4663-A666-1A4F-BBFF-E2CCFD7A24C5}"/>
                </a:ext>
              </a:extLst>
            </p:cNvPr>
            <p:cNvSpPr/>
            <p:nvPr/>
          </p:nvSpPr>
          <p:spPr>
            <a:xfrm>
              <a:off x="9437034" y="4738150"/>
              <a:ext cx="228600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1D472398-8775-DF4B-8AF1-4FE578A169CF}"/>
                </a:ext>
              </a:extLst>
            </p:cNvPr>
            <p:cNvSpPr/>
            <p:nvPr/>
          </p:nvSpPr>
          <p:spPr>
            <a:xfrm>
              <a:off x="9665634" y="4738150"/>
              <a:ext cx="381412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5C596B5-B57C-C549-BE19-250F6BC558AC}"/>
                </a:ext>
              </a:extLst>
            </p:cNvPr>
            <p:cNvSpPr/>
            <p:nvPr/>
          </p:nvSpPr>
          <p:spPr>
            <a:xfrm>
              <a:off x="10047046" y="4738150"/>
              <a:ext cx="228600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CAF5246-6966-0647-8D29-9739F9DD2459}"/>
                </a:ext>
              </a:extLst>
            </p:cNvPr>
            <p:cNvSpPr txBox="1"/>
            <p:nvPr/>
          </p:nvSpPr>
          <p:spPr>
            <a:xfrm>
              <a:off x="9616552" y="480871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2400" dirty="0">
                  <a:latin typeface="Palatino" pitchFamily="2" charset="77"/>
                  <a:ea typeface="Palatino" pitchFamily="2" charset="77"/>
                </a:rPr>
                <a:t>…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F03044D-2373-BC40-AA11-5836053B8E18}"/>
              </a:ext>
            </a:extLst>
          </p:cNvPr>
          <p:cNvGrpSpPr/>
          <p:nvPr/>
        </p:nvGrpSpPr>
        <p:grpSpPr>
          <a:xfrm>
            <a:off x="10719052" y="4740679"/>
            <a:ext cx="1067640" cy="744601"/>
            <a:chOff x="9208006" y="4738150"/>
            <a:chExt cx="1067640" cy="74460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2DBA5062-D6F9-C749-8082-0FA9429A7AD3}"/>
                </a:ext>
              </a:extLst>
            </p:cNvPr>
            <p:cNvSpPr/>
            <p:nvPr/>
          </p:nvSpPr>
          <p:spPr>
            <a:xfrm>
              <a:off x="9208006" y="4738150"/>
              <a:ext cx="228600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166B84D-4BD4-9644-A4BB-EC1B25EA0F50}"/>
                </a:ext>
              </a:extLst>
            </p:cNvPr>
            <p:cNvSpPr/>
            <p:nvPr/>
          </p:nvSpPr>
          <p:spPr>
            <a:xfrm>
              <a:off x="9437034" y="4738150"/>
              <a:ext cx="228600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281968C-7602-0046-B525-74EF2DEE16C1}"/>
                </a:ext>
              </a:extLst>
            </p:cNvPr>
            <p:cNvSpPr/>
            <p:nvPr/>
          </p:nvSpPr>
          <p:spPr>
            <a:xfrm>
              <a:off x="9665634" y="4738150"/>
              <a:ext cx="381412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5D528893-1731-6549-9093-C0E9D5EEEE99}"/>
                </a:ext>
              </a:extLst>
            </p:cNvPr>
            <p:cNvSpPr/>
            <p:nvPr/>
          </p:nvSpPr>
          <p:spPr>
            <a:xfrm>
              <a:off x="10047046" y="4738150"/>
              <a:ext cx="228600" cy="744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E1F885A-2343-C040-99C9-4EDD2A195200}"/>
                </a:ext>
              </a:extLst>
            </p:cNvPr>
            <p:cNvSpPr txBox="1"/>
            <p:nvPr/>
          </p:nvSpPr>
          <p:spPr>
            <a:xfrm>
              <a:off x="9616552" y="480871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N" sz="2400" dirty="0">
                  <a:latin typeface="Palatino" pitchFamily="2" charset="77"/>
                  <a:ea typeface="Palatino" pitchFamily="2" charset="77"/>
                </a:rPr>
                <a:t>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B29BE95-32D5-A247-83F2-FC8E61882B5F}"/>
                  </a:ext>
                </a:extLst>
              </p:cNvPr>
              <p:cNvSpPr txBox="1"/>
              <p:nvPr/>
            </p:nvSpPr>
            <p:spPr>
              <a:xfrm>
                <a:off x="8840334" y="4640055"/>
                <a:ext cx="35393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1" smtClean="0">
                          <a:latin typeface="Cambria Math" panose="02040503050406030204" pitchFamily="18" charset="0"/>
                        </a:rPr>
                        <m:t>𝐊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B29BE95-32D5-A247-83F2-FC8E61882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334" y="4640055"/>
                <a:ext cx="353932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C45494-9F6C-C84E-807C-0B380DD25599}"/>
                  </a:ext>
                </a:extLst>
              </p:cNvPr>
              <p:cNvSpPr txBox="1"/>
              <p:nvPr/>
            </p:nvSpPr>
            <p:spPr>
              <a:xfrm>
                <a:off x="10380383" y="4640055"/>
                <a:ext cx="35393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𝐕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C45494-9F6C-C84E-807C-0B380DD25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0383" y="4640055"/>
                <a:ext cx="353932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\documentclass{article}&#10;\usepackage{amsmath}&#10;\pagestyle{empty}&#10;\begin{document}&#10;&#10;$\begin{aligned} &amp; \mathbf{h}_1=attention(\mathbf{q}_1,\mathbf{K},\mathbf{V}) \\ &amp; \mathbf{h}_2=attention(\mathbf{q}_2,\mathbf{K},\mathbf{V}) \\ &amp; \mathbf{h}_l=attention(\mathbf{q}_l,\mathbf{K},\mathbf{V}) \\ &amp; attention(\mathbf{Q},\mathbf{K},\mathbf{V})=[\mathbf{h}_1;\mathbf{h}_2;\cdots;\mathbf{h}_l], \end{aligned}$&#10;&#10;&#10;\end{document}" title="IguanaTex Bitmap Display">
            <a:extLst>
              <a:ext uri="{FF2B5EF4-FFF2-40B4-BE49-F238E27FC236}">
                <a16:creationId xmlns:a16="http://schemas.microsoft.com/office/drawing/2014/main" id="{E11D55DA-488C-F24D-B426-6E0F543FDC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103" y="3984226"/>
            <a:ext cx="5244574" cy="1758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4145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957943" y="956256"/>
            <a:ext cx="9619344" cy="1697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llel computation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matrix multiplications to enable parallel computations for reducing computational expenses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7BBDA7-76E3-4244-B735-2E1772B9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6305D83-A8D4-48C0-8A3E-143775C83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902" y="252055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A071C6-7602-424D-8335-2B1D0EBCD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5835"/>
              </p:ext>
            </p:extLst>
          </p:nvPr>
        </p:nvGraphicFramePr>
        <p:xfrm>
          <a:off x="4557713" y="2676525"/>
          <a:ext cx="2459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7A071C6-7602-424D-8335-2B1D0EBCD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676525"/>
                        <a:ext cx="2459037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D761654-832D-4671-A61F-10E8DCDE7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901" y="3180955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F8F0593-F438-4C58-850C-141EE0459635}"/>
                  </a:ext>
                </a:extLst>
              </p:cNvPr>
              <p:cNvSpPr txBox="1"/>
              <p:nvPr/>
            </p:nvSpPr>
            <p:spPr>
              <a:xfrm>
                <a:off x="1088571" y="4149159"/>
                <a:ext cx="10631713" cy="3079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final result, which is taken as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𝑡𝑡𝑒𝑛𝑡𝑖𝑜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𝐐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𝐊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. The </a:t>
                </a:r>
                <a:r>
                  <a:rPr lang="en-US" altLang="zh-CN" sz="2000" i="1" dirty="0" err="1">
                    <a:latin typeface="Palatino"/>
                  </a:rPr>
                  <a:t>i</a:t>
                </a:r>
                <a:r>
                  <a:rPr lang="en-US" altLang="zh-CN" sz="2000" dirty="0" err="1">
                    <a:latin typeface="Palatino"/>
                  </a:rPr>
                  <a:t>-th</a:t>
                </a:r>
                <a:r>
                  <a:rPr lang="en-US" altLang="zh-CN" sz="2000" dirty="0">
                    <a:latin typeface="Palatino"/>
                  </a:rPr>
                  <a:t> row represents the attentive result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𝐒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: a score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][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(also donated as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) is the relevance sco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𝑜𝑓𝑡𝑚𝑎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applying the </a:t>
                </a:r>
                <a:r>
                  <a:rPr lang="en-US" altLang="zh-CN" sz="2000" dirty="0" err="1">
                    <a:latin typeface="Palatino"/>
                  </a:rPr>
                  <a:t>softmax</a:t>
                </a:r>
                <a:r>
                  <a:rPr lang="en-US" altLang="zh-CN" sz="2000" dirty="0">
                    <a:latin typeface="Palatino"/>
                  </a:rPr>
                  <a:t> function to normalize each column i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: attention score matrix </a:t>
                </a:r>
                <a:endParaRPr lang="zh-CN" altLang="en-US" sz="2000" dirty="0">
                  <a:latin typeface="Palatino"/>
                </a:endParaRPr>
              </a:p>
              <a:p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F8F0593-F438-4C58-850C-141EE0459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4149159"/>
                <a:ext cx="10631713" cy="3079113"/>
              </a:xfrm>
              <a:prstGeom prst="rect">
                <a:avLst/>
              </a:prstGeom>
              <a:blipFill>
                <a:blip r:embed="rId6"/>
                <a:stretch>
                  <a:fillRect l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2">
            <a:extLst>
              <a:ext uri="{FF2B5EF4-FFF2-40B4-BE49-F238E27FC236}">
                <a16:creationId xmlns:a16="http://schemas.microsoft.com/office/drawing/2014/main" id="{E01ED259-4E66-4876-8580-A1885EE67F6E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B4814C2-4E03-434F-A15C-AAFE19DE6FDC}"/>
                  </a:ext>
                </a:extLst>
              </p:cNvPr>
              <p:cNvSpPr txBox="1"/>
              <p:nvPr/>
            </p:nvSpPr>
            <p:spPr>
              <a:xfrm>
                <a:off x="2185594" y="3751635"/>
                <a:ext cx="6096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𝐕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B4814C2-4E03-434F-A15C-AAFE19DE6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94" y="3751635"/>
                <a:ext cx="60960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226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E72EC50-1AA1-3848-99DA-8D930A262574}"/>
              </a:ext>
            </a:extLst>
          </p:cNvPr>
          <p:cNvSpPr/>
          <p:nvPr/>
        </p:nvSpPr>
        <p:spPr>
          <a:xfrm>
            <a:off x="590328" y="259096"/>
            <a:ext cx="8067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Text Classification</a:t>
            </a:r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1F4D7B51-7574-C14E-BED1-26BF46D8EC50}"/>
              </a:ext>
            </a:extLst>
          </p:cNvPr>
          <p:cNvSpPr/>
          <p:nvPr/>
        </p:nvSpPr>
        <p:spPr>
          <a:xfrm>
            <a:off x="1023337" y="1144147"/>
            <a:ext cx="9840605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Neural hidden layers are dense low-dimensional vector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Input still discrete sparse high-dimensional ——</a:t>
            </a:r>
            <a:r>
              <a:rPr lang="zh-CN" altLang="en-US" sz="2400" dirty="0">
                <a:latin typeface="Palatino"/>
              </a:rPr>
              <a:t> </a:t>
            </a:r>
            <a:r>
              <a:rPr lang="en-US" altLang="zh-CN" sz="2400" b="1" dirty="0">
                <a:latin typeface="Palatino"/>
              </a:rPr>
              <a:t>manually</a:t>
            </a:r>
            <a:r>
              <a:rPr lang="zh-CN" altLang="en-US" sz="2400" b="1" dirty="0">
                <a:latin typeface="Palatino"/>
              </a:rPr>
              <a:t> </a:t>
            </a:r>
            <a:r>
              <a:rPr lang="en-US" altLang="zh-CN" sz="2400" b="1" dirty="0">
                <a:latin typeface="Palatino"/>
              </a:rPr>
              <a:t>defined</a:t>
            </a:r>
          </a:p>
        </p:txBody>
      </p:sp>
      <p:sp>
        <p:nvSpPr>
          <p:cNvPr id="5" name="流程图: 接点 3">
            <a:extLst>
              <a:ext uri="{FF2B5EF4-FFF2-40B4-BE49-F238E27FC236}">
                <a16:creationId xmlns:a16="http://schemas.microsoft.com/office/drawing/2014/main" id="{D4F7BA2E-8B9C-7340-A791-B49F85029A28}"/>
              </a:ext>
            </a:extLst>
          </p:cNvPr>
          <p:cNvSpPr/>
          <p:nvPr/>
        </p:nvSpPr>
        <p:spPr>
          <a:xfrm>
            <a:off x="6583471" y="4171918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接点 4">
            <a:extLst>
              <a:ext uri="{FF2B5EF4-FFF2-40B4-BE49-F238E27FC236}">
                <a16:creationId xmlns:a16="http://schemas.microsoft.com/office/drawing/2014/main" id="{1C3E6BB2-3375-7649-8999-C14A8E5E8FD2}"/>
              </a:ext>
            </a:extLst>
          </p:cNvPr>
          <p:cNvSpPr/>
          <p:nvPr/>
        </p:nvSpPr>
        <p:spPr>
          <a:xfrm>
            <a:off x="6583472" y="2605121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流程图: 接点 5">
            <a:extLst>
              <a:ext uri="{FF2B5EF4-FFF2-40B4-BE49-F238E27FC236}">
                <a16:creationId xmlns:a16="http://schemas.microsoft.com/office/drawing/2014/main" id="{766D5B85-68DC-B44E-B540-B6DDF2B144F8}"/>
              </a:ext>
            </a:extLst>
          </p:cNvPr>
          <p:cNvSpPr/>
          <p:nvPr/>
        </p:nvSpPr>
        <p:spPr>
          <a:xfrm>
            <a:off x="6583472" y="292662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流程图: 接点 6">
            <a:extLst>
              <a:ext uri="{FF2B5EF4-FFF2-40B4-BE49-F238E27FC236}">
                <a16:creationId xmlns:a16="http://schemas.microsoft.com/office/drawing/2014/main" id="{3347A10D-5DE4-F14D-A090-D3B3AADF6307}"/>
              </a:ext>
            </a:extLst>
          </p:cNvPr>
          <p:cNvSpPr/>
          <p:nvPr/>
        </p:nvSpPr>
        <p:spPr>
          <a:xfrm>
            <a:off x="6589735" y="3223071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接点 7">
            <a:extLst>
              <a:ext uri="{FF2B5EF4-FFF2-40B4-BE49-F238E27FC236}">
                <a16:creationId xmlns:a16="http://schemas.microsoft.com/office/drawing/2014/main" id="{E4EDF1A6-235D-4D41-9058-3B273FDE4FAC}"/>
              </a:ext>
            </a:extLst>
          </p:cNvPr>
          <p:cNvSpPr/>
          <p:nvPr/>
        </p:nvSpPr>
        <p:spPr>
          <a:xfrm>
            <a:off x="6583471" y="3825887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流程图: 接点 8">
            <a:extLst>
              <a:ext uri="{FF2B5EF4-FFF2-40B4-BE49-F238E27FC236}">
                <a16:creationId xmlns:a16="http://schemas.microsoft.com/office/drawing/2014/main" id="{AECCC0FC-0C6C-1F4D-936A-770083EECB6A}"/>
              </a:ext>
            </a:extLst>
          </p:cNvPr>
          <p:cNvSpPr/>
          <p:nvPr/>
        </p:nvSpPr>
        <p:spPr>
          <a:xfrm>
            <a:off x="6583471" y="4517949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接点 9">
            <a:extLst>
              <a:ext uri="{FF2B5EF4-FFF2-40B4-BE49-F238E27FC236}">
                <a16:creationId xmlns:a16="http://schemas.microsoft.com/office/drawing/2014/main" id="{962A5752-96CE-E044-B83B-728C3D95B6E3}"/>
              </a:ext>
            </a:extLst>
          </p:cNvPr>
          <p:cNvSpPr/>
          <p:nvPr/>
        </p:nvSpPr>
        <p:spPr>
          <a:xfrm>
            <a:off x="6584515" y="515834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接点 10">
            <a:extLst>
              <a:ext uri="{FF2B5EF4-FFF2-40B4-BE49-F238E27FC236}">
                <a16:creationId xmlns:a16="http://schemas.microsoft.com/office/drawing/2014/main" id="{6310257E-1185-264C-AFD9-1D4C11D870BE}"/>
              </a:ext>
            </a:extLst>
          </p:cNvPr>
          <p:cNvSpPr/>
          <p:nvPr/>
        </p:nvSpPr>
        <p:spPr>
          <a:xfrm>
            <a:off x="6583471" y="6124410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接点 11">
            <a:extLst>
              <a:ext uri="{FF2B5EF4-FFF2-40B4-BE49-F238E27FC236}">
                <a16:creationId xmlns:a16="http://schemas.microsoft.com/office/drawing/2014/main" id="{62E61D49-5BD0-1340-B943-59BAA1163220}"/>
              </a:ext>
            </a:extLst>
          </p:cNvPr>
          <p:cNvSpPr/>
          <p:nvPr/>
        </p:nvSpPr>
        <p:spPr>
          <a:xfrm>
            <a:off x="6583471" y="5504373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2">
            <a:extLst>
              <a:ext uri="{FF2B5EF4-FFF2-40B4-BE49-F238E27FC236}">
                <a16:creationId xmlns:a16="http://schemas.microsoft.com/office/drawing/2014/main" id="{8B97C737-8AFE-8340-AB03-46D6BA77C7F4}"/>
              </a:ext>
            </a:extLst>
          </p:cNvPr>
          <p:cNvSpPr txBox="1"/>
          <p:nvPr/>
        </p:nvSpPr>
        <p:spPr>
          <a:xfrm>
            <a:off x="6496956" y="3461391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15" name="文本框 13">
            <a:extLst>
              <a:ext uri="{FF2B5EF4-FFF2-40B4-BE49-F238E27FC236}">
                <a16:creationId xmlns:a16="http://schemas.microsoft.com/office/drawing/2014/main" id="{9D2DA305-6D8C-4941-A59A-5EB2E8EF8335}"/>
              </a:ext>
            </a:extLst>
          </p:cNvPr>
          <p:cNvSpPr txBox="1"/>
          <p:nvPr/>
        </p:nvSpPr>
        <p:spPr>
          <a:xfrm>
            <a:off x="6496955" y="4769440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16" name="文本框 14">
            <a:extLst>
              <a:ext uri="{FF2B5EF4-FFF2-40B4-BE49-F238E27FC236}">
                <a16:creationId xmlns:a16="http://schemas.microsoft.com/office/drawing/2014/main" id="{E5028BDF-A4C0-4448-835B-F5943B3AA659}"/>
              </a:ext>
            </a:extLst>
          </p:cNvPr>
          <p:cNvSpPr txBox="1"/>
          <p:nvPr/>
        </p:nvSpPr>
        <p:spPr>
          <a:xfrm>
            <a:off x="6496955" y="5759588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17" name="流程图: 接点 15">
            <a:extLst>
              <a:ext uri="{FF2B5EF4-FFF2-40B4-BE49-F238E27FC236}">
                <a16:creationId xmlns:a16="http://schemas.microsoft.com/office/drawing/2014/main" id="{B02FA269-A2A3-0741-AA41-33A363F11877}"/>
              </a:ext>
            </a:extLst>
          </p:cNvPr>
          <p:cNvSpPr/>
          <p:nvPr/>
        </p:nvSpPr>
        <p:spPr>
          <a:xfrm>
            <a:off x="7800584" y="3696973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7">
            <a:extLst>
              <a:ext uri="{FF2B5EF4-FFF2-40B4-BE49-F238E27FC236}">
                <a16:creationId xmlns:a16="http://schemas.microsoft.com/office/drawing/2014/main" id="{3239D960-B24B-C545-B3C8-782F45AC96D8}"/>
              </a:ext>
            </a:extLst>
          </p:cNvPr>
          <p:cNvSpPr/>
          <p:nvPr/>
        </p:nvSpPr>
        <p:spPr>
          <a:xfrm>
            <a:off x="7800584" y="4673480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D3745CE-9288-8E43-A8F0-C40692B2D3AA}"/>
              </a:ext>
            </a:extLst>
          </p:cNvPr>
          <p:cNvSpPr txBox="1"/>
          <p:nvPr/>
        </p:nvSpPr>
        <p:spPr>
          <a:xfrm>
            <a:off x="7714069" y="4300893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21" name="流程图: 接点 20">
            <a:extLst>
              <a:ext uri="{FF2B5EF4-FFF2-40B4-BE49-F238E27FC236}">
                <a16:creationId xmlns:a16="http://schemas.microsoft.com/office/drawing/2014/main" id="{BEE41A11-9DFF-7C4F-A00A-DAD9225819AE}"/>
              </a:ext>
            </a:extLst>
          </p:cNvPr>
          <p:cNvSpPr/>
          <p:nvPr/>
        </p:nvSpPr>
        <p:spPr>
          <a:xfrm>
            <a:off x="8610600" y="4196970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36">
            <a:extLst>
              <a:ext uri="{FF2B5EF4-FFF2-40B4-BE49-F238E27FC236}">
                <a16:creationId xmlns:a16="http://schemas.microsoft.com/office/drawing/2014/main" id="{39BD727A-E782-7C44-82C1-F2102AFA4636}"/>
              </a:ext>
            </a:extLst>
          </p:cNvPr>
          <p:cNvCxnSpPr>
            <a:cxnSpLocks/>
            <a:stCxn id="6" idx="6"/>
            <a:endCxn id="17" idx="2"/>
          </p:cNvCxnSpPr>
          <p:nvPr/>
        </p:nvCxnSpPr>
        <p:spPr>
          <a:xfrm>
            <a:off x="6743179" y="2684975"/>
            <a:ext cx="1057405" cy="10918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37">
            <a:extLst>
              <a:ext uri="{FF2B5EF4-FFF2-40B4-BE49-F238E27FC236}">
                <a16:creationId xmlns:a16="http://schemas.microsoft.com/office/drawing/2014/main" id="{701582C4-65F7-404D-89DC-5FDB563480A3}"/>
              </a:ext>
            </a:extLst>
          </p:cNvPr>
          <p:cNvCxnSpPr>
            <a:cxnSpLocks/>
            <a:stCxn id="7" idx="6"/>
            <a:endCxn id="17" idx="2"/>
          </p:cNvCxnSpPr>
          <p:nvPr/>
        </p:nvCxnSpPr>
        <p:spPr>
          <a:xfrm>
            <a:off x="6743179" y="3006476"/>
            <a:ext cx="1057405" cy="770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41">
            <a:extLst>
              <a:ext uri="{FF2B5EF4-FFF2-40B4-BE49-F238E27FC236}">
                <a16:creationId xmlns:a16="http://schemas.microsoft.com/office/drawing/2014/main" id="{EC362B65-7DD9-4B43-ACBB-E70999144012}"/>
              </a:ext>
            </a:extLst>
          </p:cNvPr>
          <p:cNvCxnSpPr>
            <a:cxnSpLocks/>
            <a:stCxn id="8" idx="6"/>
            <a:endCxn id="17" idx="2"/>
          </p:cNvCxnSpPr>
          <p:nvPr/>
        </p:nvCxnSpPr>
        <p:spPr>
          <a:xfrm>
            <a:off x="6749442" y="3302925"/>
            <a:ext cx="1051142" cy="473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44">
            <a:extLst>
              <a:ext uri="{FF2B5EF4-FFF2-40B4-BE49-F238E27FC236}">
                <a16:creationId xmlns:a16="http://schemas.microsoft.com/office/drawing/2014/main" id="{EA34F850-09B0-8049-B433-5F99165B1770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 flipV="1">
            <a:off x="6743178" y="3776827"/>
            <a:ext cx="1057406" cy="128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47">
            <a:extLst>
              <a:ext uri="{FF2B5EF4-FFF2-40B4-BE49-F238E27FC236}">
                <a16:creationId xmlns:a16="http://schemas.microsoft.com/office/drawing/2014/main" id="{6A433A45-942C-154A-91C1-1FCF7E9ACA3D}"/>
              </a:ext>
            </a:extLst>
          </p:cNvPr>
          <p:cNvCxnSpPr>
            <a:cxnSpLocks/>
            <a:stCxn id="5" idx="6"/>
            <a:endCxn id="17" idx="2"/>
          </p:cNvCxnSpPr>
          <p:nvPr/>
        </p:nvCxnSpPr>
        <p:spPr>
          <a:xfrm flipV="1">
            <a:off x="6743178" y="3776827"/>
            <a:ext cx="1057406" cy="474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50">
            <a:extLst>
              <a:ext uri="{FF2B5EF4-FFF2-40B4-BE49-F238E27FC236}">
                <a16:creationId xmlns:a16="http://schemas.microsoft.com/office/drawing/2014/main" id="{D9657A9B-A6DC-BC4E-9305-8B9306DFE85C}"/>
              </a:ext>
            </a:extLst>
          </p:cNvPr>
          <p:cNvCxnSpPr>
            <a:cxnSpLocks/>
            <a:stCxn id="10" idx="6"/>
            <a:endCxn id="17" idx="2"/>
          </p:cNvCxnSpPr>
          <p:nvPr/>
        </p:nvCxnSpPr>
        <p:spPr>
          <a:xfrm flipV="1">
            <a:off x="6743178" y="3776827"/>
            <a:ext cx="1057406" cy="820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53">
            <a:extLst>
              <a:ext uri="{FF2B5EF4-FFF2-40B4-BE49-F238E27FC236}">
                <a16:creationId xmlns:a16="http://schemas.microsoft.com/office/drawing/2014/main" id="{6E7ECCF2-F90A-1F41-8CE9-7AC42530EDCE}"/>
              </a:ext>
            </a:extLst>
          </p:cNvPr>
          <p:cNvCxnSpPr>
            <a:cxnSpLocks/>
            <a:stCxn id="11" idx="6"/>
            <a:endCxn id="17" idx="2"/>
          </p:cNvCxnSpPr>
          <p:nvPr/>
        </p:nvCxnSpPr>
        <p:spPr>
          <a:xfrm flipV="1">
            <a:off x="6744222" y="3776827"/>
            <a:ext cx="1056362" cy="14613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56">
            <a:extLst>
              <a:ext uri="{FF2B5EF4-FFF2-40B4-BE49-F238E27FC236}">
                <a16:creationId xmlns:a16="http://schemas.microsoft.com/office/drawing/2014/main" id="{1CF75693-8169-B94B-8C01-54C0410678B6}"/>
              </a:ext>
            </a:extLst>
          </p:cNvPr>
          <p:cNvCxnSpPr>
            <a:cxnSpLocks/>
            <a:stCxn id="13" idx="6"/>
            <a:endCxn id="17" idx="2"/>
          </p:cNvCxnSpPr>
          <p:nvPr/>
        </p:nvCxnSpPr>
        <p:spPr>
          <a:xfrm flipV="1">
            <a:off x="6743178" y="3776827"/>
            <a:ext cx="1057406" cy="1807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59">
            <a:extLst>
              <a:ext uri="{FF2B5EF4-FFF2-40B4-BE49-F238E27FC236}">
                <a16:creationId xmlns:a16="http://schemas.microsoft.com/office/drawing/2014/main" id="{23FD8CFC-F389-3746-941B-66D8DFD664E0}"/>
              </a:ext>
            </a:extLst>
          </p:cNvPr>
          <p:cNvCxnSpPr>
            <a:cxnSpLocks/>
            <a:stCxn id="12" idx="7"/>
            <a:endCxn id="17" idx="2"/>
          </p:cNvCxnSpPr>
          <p:nvPr/>
        </p:nvCxnSpPr>
        <p:spPr>
          <a:xfrm flipV="1">
            <a:off x="6719789" y="3776827"/>
            <a:ext cx="1080795" cy="237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流程图: 接点 62">
            <a:extLst>
              <a:ext uri="{FF2B5EF4-FFF2-40B4-BE49-F238E27FC236}">
                <a16:creationId xmlns:a16="http://schemas.microsoft.com/office/drawing/2014/main" id="{38456A05-9DB1-264A-995D-709A8F6910B1}"/>
              </a:ext>
            </a:extLst>
          </p:cNvPr>
          <p:cNvSpPr/>
          <p:nvPr/>
        </p:nvSpPr>
        <p:spPr>
          <a:xfrm>
            <a:off x="3867412" y="4179748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流程图: 接点 63">
            <a:extLst>
              <a:ext uri="{FF2B5EF4-FFF2-40B4-BE49-F238E27FC236}">
                <a16:creationId xmlns:a16="http://schemas.microsoft.com/office/drawing/2014/main" id="{DC6710D0-998C-594A-A9D7-460EAC0778E8}"/>
              </a:ext>
            </a:extLst>
          </p:cNvPr>
          <p:cNvSpPr/>
          <p:nvPr/>
        </p:nvSpPr>
        <p:spPr>
          <a:xfrm>
            <a:off x="3867413" y="2612951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流程图: 接点 64">
            <a:extLst>
              <a:ext uri="{FF2B5EF4-FFF2-40B4-BE49-F238E27FC236}">
                <a16:creationId xmlns:a16="http://schemas.microsoft.com/office/drawing/2014/main" id="{EA8DC6F4-BEAE-8941-9ABF-A8418CF9DBC3}"/>
              </a:ext>
            </a:extLst>
          </p:cNvPr>
          <p:cNvSpPr/>
          <p:nvPr/>
        </p:nvSpPr>
        <p:spPr>
          <a:xfrm>
            <a:off x="3867413" y="293445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流程图: 接点 65">
            <a:extLst>
              <a:ext uri="{FF2B5EF4-FFF2-40B4-BE49-F238E27FC236}">
                <a16:creationId xmlns:a16="http://schemas.microsoft.com/office/drawing/2014/main" id="{93A38EF8-3EDC-3047-8869-4CF3649D25FE}"/>
              </a:ext>
            </a:extLst>
          </p:cNvPr>
          <p:cNvSpPr/>
          <p:nvPr/>
        </p:nvSpPr>
        <p:spPr>
          <a:xfrm>
            <a:off x="3873676" y="3230901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流程图: 接点 66">
            <a:extLst>
              <a:ext uri="{FF2B5EF4-FFF2-40B4-BE49-F238E27FC236}">
                <a16:creationId xmlns:a16="http://schemas.microsoft.com/office/drawing/2014/main" id="{6332471F-F553-0E40-9C89-2E52E80A4C27}"/>
              </a:ext>
            </a:extLst>
          </p:cNvPr>
          <p:cNvSpPr/>
          <p:nvPr/>
        </p:nvSpPr>
        <p:spPr>
          <a:xfrm>
            <a:off x="3867412" y="3833717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流程图: 接点 67">
            <a:extLst>
              <a:ext uri="{FF2B5EF4-FFF2-40B4-BE49-F238E27FC236}">
                <a16:creationId xmlns:a16="http://schemas.microsoft.com/office/drawing/2014/main" id="{3F685DC6-33EC-E542-97A3-BCFB275301BA}"/>
              </a:ext>
            </a:extLst>
          </p:cNvPr>
          <p:cNvSpPr/>
          <p:nvPr/>
        </p:nvSpPr>
        <p:spPr>
          <a:xfrm>
            <a:off x="3867412" y="4525779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接点 68">
            <a:extLst>
              <a:ext uri="{FF2B5EF4-FFF2-40B4-BE49-F238E27FC236}">
                <a16:creationId xmlns:a16="http://schemas.microsoft.com/office/drawing/2014/main" id="{5C4E5671-62A7-974E-AAB6-6A39E9104280}"/>
              </a:ext>
            </a:extLst>
          </p:cNvPr>
          <p:cNvSpPr/>
          <p:nvPr/>
        </p:nvSpPr>
        <p:spPr>
          <a:xfrm>
            <a:off x="3868456" y="516617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69">
            <a:extLst>
              <a:ext uri="{FF2B5EF4-FFF2-40B4-BE49-F238E27FC236}">
                <a16:creationId xmlns:a16="http://schemas.microsoft.com/office/drawing/2014/main" id="{498464B9-F9DC-7C49-B72F-91CD4A1B1302}"/>
              </a:ext>
            </a:extLst>
          </p:cNvPr>
          <p:cNvSpPr/>
          <p:nvPr/>
        </p:nvSpPr>
        <p:spPr>
          <a:xfrm>
            <a:off x="3867412" y="6132240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接点 70">
            <a:extLst>
              <a:ext uri="{FF2B5EF4-FFF2-40B4-BE49-F238E27FC236}">
                <a16:creationId xmlns:a16="http://schemas.microsoft.com/office/drawing/2014/main" id="{E325A888-BF9E-3440-97DA-4D3A6AF3F881}"/>
              </a:ext>
            </a:extLst>
          </p:cNvPr>
          <p:cNvSpPr/>
          <p:nvPr/>
        </p:nvSpPr>
        <p:spPr>
          <a:xfrm>
            <a:off x="3867412" y="5512203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71">
            <a:extLst>
              <a:ext uri="{FF2B5EF4-FFF2-40B4-BE49-F238E27FC236}">
                <a16:creationId xmlns:a16="http://schemas.microsoft.com/office/drawing/2014/main" id="{A9E2415B-9E62-B34D-8802-E0BE151277B3}"/>
              </a:ext>
            </a:extLst>
          </p:cNvPr>
          <p:cNvSpPr txBox="1"/>
          <p:nvPr/>
        </p:nvSpPr>
        <p:spPr>
          <a:xfrm>
            <a:off x="3780897" y="3469221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41" name="文本框 72">
            <a:extLst>
              <a:ext uri="{FF2B5EF4-FFF2-40B4-BE49-F238E27FC236}">
                <a16:creationId xmlns:a16="http://schemas.microsoft.com/office/drawing/2014/main" id="{A57CC96F-5D00-1441-96C1-47FB51C25AFE}"/>
              </a:ext>
            </a:extLst>
          </p:cNvPr>
          <p:cNvSpPr txBox="1"/>
          <p:nvPr/>
        </p:nvSpPr>
        <p:spPr>
          <a:xfrm>
            <a:off x="3780896" y="4777270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42" name="文本框 73">
            <a:extLst>
              <a:ext uri="{FF2B5EF4-FFF2-40B4-BE49-F238E27FC236}">
                <a16:creationId xmlns:a16="http://schemas.microsoft.com/office/drawing/2014/main" id="{D7789D01-CA10-A44C-8227-F6CA7DB1826C}"/>
              </a:ext>
            </a:extLst>
          </p:cNvPr>
          <p:cNvSpPr txBox="1"/>
          <p:nvPr/>
        </p:nvSpPr>
        <p:spPr>
          <a:xfrm>
            <a:off x="3780896" y="5767418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43" name="流程图: 接点 74">
            <a:extLst>
              <a:ext uri="{FF2B5EF4-FFF2-40B4-BE49-F238E27FC236}">
                <a16:creationId xmlns:a16="http://schemas.microsoft.com/office/drawing/2014/main" id="{E4103915-6A82-C84D-89EB-E93A88A90BD8}"/>
              </a:ext>
            </a:extLst>
          </p:cNvPr>
          <p:cNvSpPr/>
          <p:nvPr/>
        </p:nvSpPr>
        <p:spPr>
          <a:xfrm>
            <a:off x="5388281" y="4193839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77">
            <a:extLst>
              <a:ext uri="{FF2B5EF4-FFF2-40B4-BE49-F238E27FC236}">
                <a16:creationId xmlns:a16="http://schemas.microsoft.com/office/drawing/2014/main" id="{E0FB12D7-413D-B24D-B8F6-5D46DC7EEE54}"/>
              </a:ext>
            </a:extLst>
          </p:cNvPr>
          <p:cNvCxnSpPr>
            <a:cxnSpLocks/>
            <a:stCxn id="32" idx="6"/>
            <a:endCxn id="43" idx="2"/>
          </p:cNvCxnSpPr>
          <p:nvPr/>
        </p:nvCxnSpPr>
        <p:spPr>
          <a:xfrm>
            <a:off x="4027120" y="2692805"/>
            <a:ext cx="1361161" cy="1580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78">
            <a:extLst>
              <a:ext uri="{FF2B5EF4-FFF2-40B4-BE49-F238E27FC236}">
                <a16:creationId xmlns:a16="http://schemas.microsoft.com/office/drawing/2014/main" id="{459621C3-DDE3-E545-B63A-D21FD7915F6E}"/>
              </a:ext>
            </a:extLst>
          </p:cNvPr>
          <p:cNvCxnSpPr>
            <a:cxnSpLocks/>
            <a:stCxn id="33" idx="6"/>
            <a:endCxn id="43" idx="2"/>
          </p:cNvCxnSpPr>
          <p:nvPr/>
        </p:nvCxnSpPr>
        <p:spPr>
          <a:xfrm>
            <a:off x="4027120" y="3014306"/>
            <a:ext cx="1361161" cy="1259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79">
            <a:extLst>
              <a:ext uri="{FF2B5EF4-FFF2-40B4-BE49-F238E27FC236}">
                <a16:creationId xmlns:a16="http://schemas.microsoft.com/office/drawing/2014/main" id="{0B2C77AF-9154-D243-BC2F-67CA27EF9281}"/>
              </a:ext>
            </a:extLst>
          </p:cNvPr>
          <p:cNvCxnSpPr>
            <a:cxnSpLocks/>
            <a:stCxn id="34" idx="6"/>
            <a:endCxn id="43" idx="2"/>
          </p:cNvCxnSpPr>
          <p:nvPr/>
        </p:nvCxnSpPr>
        <p:spPr>
          <a:xfrm>
            <a:off x="4033383" y="3310755"/>
            <a:ext cx="1354898" cy="9629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80">
            <a:extLst>
              <a:ext uri="{FF2B5EF4-FFF2-40B4-BE49-F238E27FC236}">
                <a16:creationId xmlns:a16="http://schemas.microsoft.com/office/drawing/2014/main" id="{B658683F-6B1A-8641-961E-83249BA0086B}"/>
              </a:ext>
            </a:extLst>
          </p:cNvPr>
          <p:cNvCxnSpPr>
            <a:cxnSpLocks/>
            <a:stCxn id="35" idx="6"/>
            <a:endCxn id="43" idx="2"/>
          </p:cNvCxnSpPr>
          <p:nvPr/>
        </p:nvCxnSpPr>
        <p:spPr>
          <a:xfrm>
            <a:off x="4027119" y="3913571"/>
            <a:ext cx="1361162" cy="360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81">
            <a:extLst>
              <a:ext uri="{FF2B5EF4-FFF2-40B4-BE49-F238E27FC236}">
                <a16:creationId xmlns:a16="http://schemas.microsoft.com/office/drawing/2014/main" id="{31F2CD5F-72F9-9C41-BF86-29981C680D95}"/>
              </a:ext>
            </a:extLst>
          </p:cNvPr>
          <p:cNvCxnSpPr>
            <a:cxnSpLocks/>
            <a:stCxn id="31" idx="6"/>
            <a:endCxn id="43" idx="2"/>
          </p:cNvCxnSpPr>
          <p:nvPr/>
        </p:nvCxnSpPr>
        <p:spPr>
          <a:xfrm>
            <a:off x="4027119" y="4259602"/>
            <a:ext cx="1361162" cy="14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82">
            <a:extLst>
              <a:ext uri="{FF2B5EF4-FFF2-40B4-BE49-F238E27FC236}">
                <a16:creationId xmlns:a16="http://schemas.microsoft.com/office/drawing/2014/main" id="{B32E0D12-A8B2-C24E-B6AC-68CE59517A9B}"/>
              </a:ext>
            </a:extLst>
          </p:cNvPr>
          <p:cNvCxnSpPr>
            <a:cxnSpLocks/>
            <a:stCxn id="36" idx="6"/>
            <a:endCxn id="43" idx="2"/>
          </p:cNvCxnSpPr>
          <p:nvPr/>
        </p:nvCxnSpPr>
        <p:spPr>
          <a:xfrm flipV="1">
            <a:off x="4027119" y="4273693"/>
            <a:ext cx="1361162" cy="331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83">
            <a:extLst>
              <a:ext uri="{FF2B5EF4-FFF2-40B4-BE49-F238E27FC236}">
                <a16:creationId xmlns:a16="http://schemas.microsoft.com/office/drawing/2014/main" id="{F081EFB6-5940-E049-B957-8425024F5EF4}"/>
              </a:ext>
            </a:extLst>
          </p:cNvPr>
          <p:cNvCxnSpPr>
            <a:cxnSpLocks/>
            <a:stCxn id="37" idx="6"/>
            <a:endCxn id="43" idx="2"/>
          </p:cNvCxnSpPr>
          <p:nvPr/>
        </p:nvCxnSpPr>
        <p:spPr>
          <a:xfrm flipV="1">
            <a:off x="4028163" y="4273693"/>
            <a:ext cx="1360118" cy="972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84">
            <a:extLst>
              <a:ext uri="{FF2B5EF4-FFF2-40B4-BE49-F238E27FC236}">
                <a16:creationId xmlns:a16="http://schemas.microsoft.com/office/drawing/2014/main" id="{1CFB43D9-0FEF-C14C-A0F5-293863A1CD53}"/>
              </a:ext>
            </a:extLst>
          </p:cNvPr>
          <p:cNvCxnSpPr>
            <a:cxnSpLocks/>
            <a:stCxn id="39" idx="6"/>
            <a:endCxn id="43" idx="2"/>
          </p:cNvCxnSpPr>
          <p:nvPr/>
        </p:nvCxnSpPr>
        <p:spPr>
          <a:xfrm flipV="1">
            <a:off x="4027119" y="4273693"/>
            <a:ext cx="1361162" cy="1318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85">
            <a:extLst>
              <a:ext uri="{FF2B5EF4-FFF2-40B4-BE49-F238E27FC236}">
                <a16:creationId xmlns:a16="http://schemas.microsoft.com/office/drawing/2014/main" id="{B98DEA7B-C598-4E46-936A-59CF68F8DF69}"/>
              </a:ext>
            </a:extLst>
          </p:cNvPr>
          <p:cNvCxnSpPr>
            <a:cxnSpLocks/>
            <a:stCxn id="38" idx="7"/>
            <a:endCxn id="43" idx="2"/>
          </p:cNvCxnSpPr>
          <p:nvPr/>
        </p:nvCxnSpPr>
        <p:spPr>
          <a:xfrm flipV="1">
            <a:off x="4003730" y="4273693"/>
            <a:ext cx="1384551" cy="18819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95">
            <a:extLst>
              <a:ext uri="{FF2B5EF4-FFF2-40B4-BE49-F238E27FC236}">
                <a16:creationId xmlns:a16="http://schemas.microsoft.com/office/drawing/2014/main" id="{2C95CD95-D10B-8F40-A996-246BE30E13C9}"/>
              </a:ext>
            </a:extLst>
          </p:cNvPr>
          <p:cNvCxnSpPr>
            <a:cxnSpLocks/>
            <a:stCxn id="6" idx="6"/>
          </p:cNvCxnSpPr>
          <p:nvPr/>
        </p:nvCxnSpPr>
        <p:spPr>
          <a:xfrm>
            <a:off x="6743179" y="2684975"/>
            <a:ext cx="1080794" cy="14791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98">
            <a:extLst>
              <a:ext uri="{FF2B5EF4-FFF2-40B4-BE49-F238E27FC236}">
                <a16:creationId xmlns:a16="http://schemas.microsoft.com/office/drawing/2014/main" id="{EDB80111-C468-1541-9BC2-39594C711FF1}"/>
              </a:ext>
            </a:extLst>
          </p:cNvPr>
          <p:cNvCxnSpPr>
            <a:cxnSpLocks/>
            <a:stCxn id="6" idx="6"/>
          </p:cNvCxnSpPr>
          <p:nvPr/>
        </p:nvCxnSpPr>
        <p:spPr>
          <a:xfrm>
            <a:off x="6743179" y="2684975"/>
            <a:ext cx="1080794" cy="14791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103">
            <a:extLst>
              <a:ext uri="{FF2B5EF4-FFF2-40B4-BE49-F238E27FC236}">
                <a16:creationId xmlns:a16="http://schemas.microsoft.com/office/drawing/2014/main" id="{08DE668C-7350-EF4C-BCA2-91715F731C45}"/>
              </a:ext>
            </a:extLst>
          </p:cNvPr>
          <p:cNvCxnSpPr>
            <a:cxnSpLocks/>
            <a:stCxn id="6" idx="6"/>
            <a:endCxn id="19" idx="2"/>
          </p:cNvCxnSpPr>
          <p:nvPr/>
        </p:nvCxnSpPr>
        <p:spPr>
          <a:xfrm>
            <a:off x="6743179" y="2684975"/>
            <a:ext cx="1057405" cy="20683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106">
            <a:extLst>
              <a:ext uri="{FF2B5EF4-FFF2-40B4-BE49-F238E27FC236}">
                <a16:creationId xmlns:a16="http://schemas.microsoft.com/office/drawing/2014/main" id="{98A10F60-3A6F-4E41-945C-B699D0935911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6743179" y="3006476"/>
            <a:ext cx="1080794" cy="1157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109">
            <a:extLst>
              <a:ext uri="{FF2B5EF4-FFF2-40B4-BE49-F238E27FC236}">
                <a16:creationId xmlns:a16="http://schemas.microsoft.com/office/drawing/2014/main" id="{47FDE6BA-A8BF-5B4B-B54B-2AEB540137E7}"/>
              </a:ext>
            </a:extLst>
          </p:cNvPr>
          <p:cNvCxnSpPr>
            <a:cxnSpLocks/>
            <a:stCxn id="7" idx="6"/>
            <a:endCxn id="19" idx="2"/>
          </p:cNvCxnSpPr>
          <p:nvPr/>
        </p:nvCxnSpPr>
        <p:spPr>
          <a:xfrm>
            <a:off x="6743179" y="3006476"/>
            <a:ext cx="1057405" cy="17468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112">
            <a:extLst>
              <a:ext uri="{FF2B5EF4-FFF2-40B4-BE49-F238E27FC236}">
                <a16:creationId xmlns:a16="http://schemas.microsoft.com/office/drawing/2014/main" id="{994EBAC0-8BD2-1749-AB64-285EAB314A07}"/>
              </a:ext>
            </a:extLst>
          </p:cNvPr>
          <p:cNvCxnSpPr>
            <a:cxnSpLocks/>
            <a:stCxn id="8" idx="6"/>
          </p:cNvCxnSpPr>
          <p:nvPr/>
        </p:nvCxnSpPr>
        <p:spPr>
          <a:xfrm>
            <a:off x="6749442" y="3302925"/>
            <a:ext cx="1074531" cy="8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115">
            <a:extLst>
              <a:ext uri="{FF2B5EF4-FFF2-40B4-BE49-F238E27FC236}">
                <a16:creationId xmlns:a16="http://schemas.microsoft.com/office/drawing/2014/main" id="{3A3F6417-7EF1-9749-9138-5AD78727B3C4}"/>
              </a:ext>
            </a:extLst>
          </p:cNvPr>
          <p:cNvCxnSpPr>
            <a:cxnSpLocks/>
            <a:stCxn id="8" idx="6"/>
            <a:endCxn id="19" idx="2"/>
          </p:cNvCxnSpPr>
          <p:nvPr/>
        </p:nvCxnSpPr>
        <p:spPr>
          <a:xfrm>
            <a:off x="6749442" y="3302925"/>
            <a:ext cx="1051142" cy="145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118">
            <a:extLst>
              <a:ext uri="{FF2B5EF4-FFF2-40B4-BE49-F238E27FC236}">
                <a16:creationId xmlns:a16="http://schemas.microsoft.com/office/drawing/2014/main" id="{2A670C19-3B52-D74D-A593-B7F51AE34314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43178" y="3905741"/>
            <a:ext cx="1080795" cy="258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121">
            <a:extLst>
              <a:ext uri="{FF2B5EF4-FFF2-40B4-BE49-F238E27FC236}">
                <a16:creationId xmlns:a16="http://schemas.microsoft.com/office/drawing/2014/main" id="{96A72795-38F3-6542-AEDA-15B742A893CA}"/>
              </a:ext>
            </a:extLst>
          </p:cNvPr>
          <p:cNvCxnSpPr>
            <a:cxnSpLocks/>
            <a:stCxn id="9" idx="6"/>
            <a:endCxn id="19" idx="2"/>
          </p:cNvCxnSpPr>
          <p:nvPr/>
        </p:nvCxnSpPr>
        <p:spPr>
          <a:xfrm>
            <a:off x="6743178" y="3905741"/>
            <a:ext cx="1057406" cy="847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124">
            <a:extLst>
              <a:ext uri="{FF2B5EF4-FFF2-40B4-BE49-F238E27FC236}">
                <a16:creationId xmlns:a16="http://schemas.microsoft.com/office/drawing/2014/main" id="{C9CE10D6-6CB1-1B45-9149-455366C4F36E}"/>
              </a:ext>
            </a:extLst>
          </p:cNvPr>
          <p:cNvCxnSpPr>
            <a:cxnSpLocks/>
            <a:stCxn id="5" idx="6"/>
          </p:cNvCxnSpPr>
          <p:nvPr/>
        </p:nvCxnSpPr>
        <p:spPr>
          <a:xfrm flipV="1">
            <a:off x="6743178" y="4164154"/>
            <a:ext cx="1080795" cy="87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箭头连接符 127">
            <a:extLst>
              <a:ext uri="{FF2B5EF4-FFF2-40B4-BE49-F238E27FC236}">
                <a16:creationId xmlns:a16="http://schemas.microsoft.com/office/drawing/2014/main" id="{B5E0C5A5-48E1-5242-8195-0D6D49FA8136}"/>
              </a:ext>
            </a:extLst>
          </p:cNvPr>
          <p:cNvCxnSpPr>
            <a:cxnSpLocks/>
            <a:stCxn id="5" idx="6"/>
            <a:endCxn id="19" idx="2"/>
          </p:cNvCxnSpPr>
          <p:nvPr/>
        </p:nvCxnSpPr>
        <p:spPr>
          <a:xfrm>
            <a:off x="6743178" y="4251772"/>
            <a:ext cx="1057406" cy="501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130">
            <a:extLst>
              <a:ext uri="{FF2B5EF4-FFF2-40B4-BE49-F238E27FC236}">
                <a16:creationId xmlns:a16="http://schemas.microsoft.com/office/drawing/2014/main" id="{6C46B7CE-DBED-5648-B0F5-0AF027636B0C}"/>
              </a:ext>
            </a:extLst>
          </p:cNvPr>
          <p:cNvCxnSpPr>
            <a:cxnSpLocks/>
            <a:stCxn id="10" idx="6"/>
          </p:cNvCxnSpPr>
          <p:nvPr/>
        </p:nvCxnSpPr>
        <p:spPr>
          <a:xfrm flipV="1">
            <a:off x="6743178" y="4164154"/>
            <a:ext cx="1080795" cy="4336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箭头连接符 133">
            <a:extLst>
              <a:ext uri="{FF2B5EF4-FFF2-40B4-BE49-F238E27FC236}">
                <a16:creationId xmlns:a16="http://schemas.microsoft.com/office/drawing/2014/main" id="{8B2CFE93-B0EF-EE43-A805-A12DCEC9C722}"/>
              </a:ext>
            </a:extLst>
          </p:cNvPr>
          <p:cNvCxnSpPr>
            <a:cxnSpLocks/>
            <a:stCxn id="10" idx="6"/>
            <a:endCxn id="19" idx="2"/>
          </p:cNvCxnSpPr>
          <p:nvPr/>
        </p:nvCxnSpPr>
        <p:spPr>
          <a:xfrm>
            <a:off x="6743178" y="4597803"/>
            <a:ext cx="1057406" cy="155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136">
            <a:extLst>
              <a:ext uri="{FF2B5EF4-FFF2-40B4-BE49-F238E27FC236}">
                <a16:creationId xmlns:a16="http://schemas.microsoft.com/office/drawing/2014/main" id="{8EFF4374-F6DC-A843-BD3E-BDA2EAC92B2F}"/>
              </a:ext>
            </a:extLst>
          </p:cNvPr>
          <p:cNvCxnSpPr>
            <a:cxnSpLocks/>
            <a:stCxn id="11" idx="6"/>
          </p:cNvCxnSpPr>
          <p:nvPr/>
        </p:nvCxnSpPr>
        <p:spPr>
          <a:xfrm flipV="1">
            <a:off x="6744222" y="4164154"/>
            <a:ext cx="1079751" cy="1074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139">
            <a:extLst>
              <a:ext uri="{FF2B5EF4-FFF2-40B4-BE49-F238E27FC236}">
                <a16:creationId xmlns:a16="http://schemas.microsoft.com/office/drawing/2014/main" id="{D1F17B4A-2EEF-664D-AAA4-0BCE28B26E91}"/>
              </a:ext>
            </a:extLst>
          </p:cNvPr>
          <p:cNvCxnSpPr>
            <a:cxnSpLocks/>
            <a:stCxn id="11" idx="6"/>
            <a:endCxn id="19" idx="2"/>
          </p:cNvCxnSpPr>
          <p:nvPr/>
        </p:nvCxnSpPr>
        <p:spPr>
          <a:xfrm flipV="1">
            <a:off x="6744222" y="4753334"/>
            <a:ext cx="1056362" cy="4848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142">
            <a:extLst>
              <a:ext uri="{FF2B5EF4-FFF2-40B4-BE49-F238E27FC236}">
                <a16:creationId xmlns:a16="http://schemas.microsoft.com/office/drawing/2014/main" id="{5C0F759C-D121-4F4A-863D-83AA7BFC9770}"/>
              </a:ext>
            </a:extLst>
          </p:cNvPr>
          <p:cNvCxnSpPr>
            <a:cxnSpLocks/>
            <a:stCxn id="13" idx="6"/>
          </p:cNvCxnSpPr>
          <p:nvPr/>
        </p:nvCxnSpPr>
        <p:spPr>
          <a:xfrm flipV="1">
            <a:off x="6743178" y="4164154"/>
            <a:ext cx="1080795" cy="1420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145">
            <a:extLst>
              <a:ext uri="{FF2B5EF4-FFF2-40B4-BE49-F238E27FC236}">
                <a16:creationId xmlns:a16="http://schemas.microsoft.com/office/drawing/2014/main" id="{6E1FC85F-D012-AE4E-9D51-50A70BE66D10}"/>
              </a:ext>
            </a:extLst>
          </p:cNvPr>
          <p:cNvCxnSpPr>
            <a:cxnSpLocks/>
            <a:stCxn id="13" idx="6"/>
            <a:endCxn id="19" idx="2"/>
          </p:cNvCxnSpPr>
          <p:nvPr/>
        </p:nvCxnSpPr>
        <p:spPr>
          <a:xfrm flipV="1">
            <a:off x="6743178" y="4753334"/>
            <a:ext cx="1057406" cy="830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148">
            <a:extLst>
              <a:ext uri="{FF2B5EF4-FFF2-40B4-BE49-F238E27FC236}">
                <a16:creationId xmlns:a16="http://schemas.microsoft.com/office/drawing/2014/main" id="{06253B3E-16C7-C34F-97A7-FECECEE7538D}"/>
              </a:ext>
            </a:extLst>
          </p:cNvPr>
          <p:cNvCxnSpPr>
            <a:cxnSpLocks/>
            <a:stCxn id="12" idx="7"/>
          </p:cNvCxnSpPr>
          <p:nvPr/>
        </p:nvCxnSpPr>
        <p:spPr>
          <a:xfrm flipV="1">
            <a:off x="6719789" y="4164154"/>
            <a:ext cx="1104184" cy="19836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153">
            <a:extLst>
              <a:ext uri="{FF2B5EF4-FFF2-40B4-BE49-F238E27FC236}">
                <a16:creationId xmlns:a16="http://schemas.microsoft.com/office/drawing/2014/main" id="{BFC0C4C9-E349-004F-BEE0-0CE59D714F65}"/>
              </a:ext>
            </a:extLst>
          </p:cNvPr>
          <p:cNvCxnSpPr>
            <a:cxnSpLocks/>
            <a:stCxn id="12" idx="7"/>
            <a:endCxn id="19" idx="2"/>
          </p:cNvCxnSpPr>
          <p:nvPr/>
        </p:nvCxnSpPr>
        <p:spPr>
          <a:xfrm flipV="1">
            <a:off x="6719789" y="4753334"/>
            <a:ext cx="1080795" cy="1394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156">
            <a:extLst>
              <a:ext uri="{FF2B5EF4-FFF2-40B4-BE49-F238E27FC236}">
                <a16:creationId xmlns:a16="http://schemas.microsoft.com/office/drawing/2014/main" id="{2C50048E-E4F4-C44A-B355-93B4B95B9A2C}"/>
              </a:ext>
            </a:extLst>
          </p:cNvPr>
          <p:cNvCxnSpPr>
            <a:cxnSpLocks/>
            <a:stCxn id="17" idx="6"/>
            <a:endCxn id="21" idx="2"/>
          </p:cNvCxnSpPr>
          <p:nvPr/>
        </p:nvCxnSpPr>
        <p:spPr>
          <a:xfrm>
            <a:off x="7960291" y="3776827"/>
            <a:ext cx="650309" cy="499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160">
            <a:extLst>
              <a:ext uri="{FF2B5EF4-FFF2-40B4-BE49-F238E27FC236}">
                <a16:creationId xmlns:a16="http://schemas.microsoft.com/office/drawing/2014/main" id="{D6C4990C-C7DB-544C-BAE3-668578B194BB}"/>
              </a:ext>
            </a:extLst>
          </p:cNvPr>
          <p:cNvCxnSpPr>
            <a:cxnSpLocks/>
            <a:stCxn id="76" idx="6"/>
            <a:endCxn id="21" idx="2"/>
          </p:cNvCxnSpPr>
          <p:nvPr/>
        </p:nvCxnSpPr>
        <p:spPr>
          <a:xfrm>
            <a:off x="7977417" y="4156961"/>
            <a:ext cx="633183" cy="119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163">
            <a:extLst>
              <a:ext uri="{FF2B5EF4-FFF2-40B4-BE49-F238E27FC236}">
                <a16:creationId xmlns:a16="http://schemas.microsoft.com/office/drawing/2014/main" id="{D73977A6-8C8E-8643-936F-5257F99561D1}"/>
              </a:ext>
            </a:extLst>
          </p:cNvPr>
          <p:cNvCxnSpPr>
            <a:cxnSpLocks/>
            <a:stCxn id="19" idx="6"/>
            <a:endCxn id="21" idx="2"/>
          </p:cNvCxnSpPr>
          <p:nvPr/>
        </p:nvCxnSpPr>
        <p:spPr>
          <a:xfrm flipV="1">
            <a:off x="7960291" y="4276824"/>
            <a:ext cx="650309" cy="476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流程图: 接点 74">
            <a:extLst>
              <a:ext uri="{FF2B5EF4-FFF2-40B4-BE49-F238E27FC236}">
                <a16:creationId xmlns:a16="http://schemas.microsoft.com/office/drawing/2014/main" id="{53A70CCE-859D-F94E-981E-549C0FAED52B}"/>
              </a:ext>
            </a:extLst>
          </p:cNvPr>
          <p:cNvSpPr/>
          <p:nvPr/>
        </p:nvSpPr>
        <p:spPr>
          <a:xfrm>
            <a:off x="7817710" y="4077107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76560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32747879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340450" y="223315"/>
            <a:ext cx="66864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lf-Attention-Network (SA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66800" y="1316972"/>
                <a:ext cx="963892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elf-Attention-Network (SAN)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ggregates a set of vectors, which can be useful to design an attention network structure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output vector can be calculated a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316972"/>
                <a:ext cx="9638925" cy="2123658"/>
              </a:xfrm>
              <a:prstGeom prst="rect">
                <a:avLst/>
              </a:prstGeom>
              <a:blipFill>
                <a:blip r:embed="rId2"/>
                <a:stretch>
                  <a:fillRect l="-791" r="-39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9F6CFF8-AC61-4194-8193-FD0575644FAE}"/>
                  </a:ext>
                </a:extLst>
              </p:cNvPr>
              <p:cNvSpPr txBox="1"/>
              <p:nvPr/>
            </p:nvSpPr>
            <p:spPr>
              <a:xfrm>
                <a:off x="2144954" y="3785366"/>
                <a:ext cx="799099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/>
                  </a:rPr>
                  <a:t>: an attentive represen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/>
                  </a:rPr>
                  <a:t>by </a:t>
                </a:r>
                <a:r>
                  <a:rPr lang="en-US" altLang="zh-CN" sz="2200" b="1" dirty="0">
                    <a:latin typeface="Palatino"/>
                  </a:rPr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1" dirty="0">
                    <a:latin typeface="Palatino"/>
                  </a:rPr>
                  <a:t>as a query</a:t>
                </a:r>
                <a:endParaRPr lang="zh-CN" altLang="en-US" sz="2200" b="1" dirty="0">
                  <a:latin typeface="Palatino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9F6CFF8-AC61-4194-8193-FD05756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954" y="3785366"/>
                <a:ext cx="7990990" cy="430887"/>
              </a:xfrm>
              <a:prstGeom prst="rect">
                <a:avLst/>
              </a:prstGeom>
              <a:blipFill>
                <a:blip r:embed="rId3"/>
                <a:stretch>
                  <a:fillRect t="-11429" b="-257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50EE41F-EAA7-4665-9521-9764202FAD91}"/>
                  </a:ext>
                </a:extLst>
              </p:cNvPr>
              <p:cNvSpPr txBox="1"/>
              <p:nvPr/>
            </p:nvSpPr>
            <p:spPr>
              <a:xfrm>
                <a:off x="2892268" y="3198167"/>
                <a:ext cx="59879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𝑡𝑡𝑒𝑛𝑡𝑖𝑜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50EE41F-EAA7-4665-9521-9764202FA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268" y="3198167"/>
                <a:ext cx="5987988" cy="461665"/>
              </a:xfrm>
              <a:prstGeom prst="rect">
                <a:avLst/>
              </a:prstGeom>
              <a:blipFill>
                <a:blip r:embed="rId4"/>
                <a:stretch>
                  <a:fillRect t="-133333" b="-20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BC2CF5DF-7E9E-C34E-A55E-C32677B51BA9}"/>
              </a:ext>
            </a:extLst>
          </p:cNvPr>
          <p:cNvSpPr/>
          <p:nvPr/>
        </p:nvSpPr>
        <p:spPr>
          <a:xfrm>
            <a:off x="3455991" y="4797551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D26B14E-86A7-F94E-B185-AEFCF90F3EC8}"/>
              </a:ext>
            </a:extLst>
          </p:cNvPr>
          <p:cNvSpPr/>
          <p:nvPr/>
        </p:nvSpPr>
        <p:spPr>
          <a:xfrm>
            <a:off x="3472249" y="5684242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6F3B7B9-C7A9-FC41-900B-03FB3FE48065}"/>
              </a:ext>
            </a:extLst>
          </p:cNvPr>
          <p:cNvCxnSpPr>
            <a:cxnSpLocks/>
            <a:endCxn id="12" idx="2"/>
          </p:cNvCxnSpPr>
          <p:nvPr/>
        </p:nvCxnSpPr>
        <p:spPr>
          <a:xfrm flipV="1">
            <a:off x="3832467" y="5116206"/>
            <a:ext cx="1293612" cy="5680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A6D6032-6A5B-4945-869A-8D08EA6A19CD}"/>
              </a:ext>
            </a:extLst>
          </p:cNvPr>
          <p:cNvSpPr/>
          <p:nvPr/>
        </p:nvSpPr>
        <p:spPr>
          <a:xfrm>
            <a:off x="4765860" y="4797551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2D733-B23D-B94F-82FF-0F9F6101A4FC}"/>
              </a:ext>
            </a:extLst>
          </p:cNvPr>
          <p:cNvSpPr/>
          <p:nvPr/>
        </p:nvSpPr>
        <p:spPr>
          <a:xfrm>
            <a:off x="4782118" y="5684242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B52249F-765D-1E44-B016-D2E79F75BEB9}"/>
              </a:ext>
            </a:extLst>
          </p:cNvPr>
          <p:cNvCxnSpPr/>
          <p:nvPr/>
        </p:nvCxnSpPr>
        <p:spPr>
          <a:xfrm flipV="1">
            <a:off x="5124752" y="5109908"/>
            <a:ext cx="0" cy="57433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717131F-C7CB-DB40-9620-30ECE7179203}"/>
              </a:ext>
            </a:extLst>
          </p:cNvPr>
          <p:cNvSpPr/>
          <p:nvPr/>
        </p:nvSpPr>
        <p:spPr>
          <a:xfrm>
            <a:off x="6082940" y="4791253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6A28BDF-2EC9-784F-9D26-00C81C6B4FEB}"/>
              </a:ext>
            </a:extLst>
          </p:cNvPr>
          <p:cNvSpPr/>
          <p:nvPr/>
        </p:nvSpPr>
        <p:spPr>
          <a:xfrm>
            <a:off x="6099198" y="5677944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4A36C70-5CA8-8048-8836-8133455B631A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5126079" y="5116206"/>
            <a:ext cx="1333338" cy="5617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51D7A39C-0B43-EC4A-B84D-02B7E369ADD4}"/>
              </a:ext>
            </a:extLst>
          </p:cNvPr>
          <p:cNvSpPr/>
          <p:nvPr/>
        </p:nvSpPr>
        <p:spPr>
          <a:xfrm>
            <a:off x="8695512" y="4797551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57C52FA-6093-304C-BAAD-007F92CD872F}"/>
              </a:ext>
            </a:extLst>
          </p:cNvPr>
          <p:cNvSpPr/>
          <p:nvPr/>
        </p:nvSpPr>
        <p:spPr>
          <a:xfrm>
            <a:off x="8711770" y="5684242"/>
            <a:ext cx="720437" cy="31865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E0AD0B5-427E-9F47-A7C7-E6E6E91B5DB1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5126079" y="5116206"/>
            <a:ext cx="3945910" cy="5680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00BAC34-A3E3-AA4D-AABD-5A59F71DD8BC}"/>
                  </a:ext>
                </a:extLst>
              </p:cNvPr>
              <p:cNvSpPr txBox="1"/>
              <p:nvPr/>
            </p:nvSpPr>
            <p:spPr>
              <a:xfrm>
                <a:off x="3659179" y="4382544"/>
                <a:ext cx="3140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00BAC34-A3E3-AA4D-AABD-5A59F71DD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179" y="4382544"/>
                <a:ext cx="314060" cy="307777"/>
              </a:xfrm>
              <a:prstGeom prst="rect">
                <a:avLst/>
              </a:prstGeom>
              <a:blipFill>
                <a:blip r:embed="rId5"/>
                <a:stretch>
                  <a:fillRect l="-20000" r="-8000" b="-1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2DE44EE-137A-2940-9E18-6D238BFD0D20}"/>
                  </a:ext>
                </a:extLst>
              </p:cNvPr>
              <p:cNvSpPr txBox="1"/>
              <p:nvPr/>
            </p:nvSpPr>
            <p:spPr>
              <a:xfrm>
                <a:off x="4985306" y="4382544"/>
                <a:ext cx="32002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2DE44EE-137A-2940-9E18-6D238BFD0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306" y="4382544"/>
                <a:ext cx="320024" cy="307777"/>
              </a:xfrm>
              <a:prstGeom prst="rect">
                <a:avLst/>
              </a:prstGeom>
              <a:blipFill>
                <a:blip r:embed="rId6"/>
                <a:stretch>
                  <a:fillRect l="-19231" r="-7692" b="-1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3765BE3-A4A4-8144-BFC0-EF22C653C244}"/>
                  </a:ext>
                </a:extLst>
              </p:cNvPr>
              <p:cNvSpPr txBox="1"/>
              <p:nvPr/>
            </p:nvSpPr>
            <p:spPr>
              <a:xfrm>
                <a:off x="6286128" y="4382544"/>
                <a:ext cx="32002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3765BE3-A4A4-8144-BFC0-EF22C653C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128" y="4382544"/>
                <a:ext cx="320024" cy="307777"/>
              </a:xfrm>
              <a:prstGeom prst="rect">
                <a:avLst/>
              </a:prstGeom>
              <a:blipFill>
                <a:blip r:embed="rId7"/>
                <a:stretch>
                  <a:fillRect l="-14815" r="-3704" b="-1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6A082E-3B24-D849-9B2B-24EB06B22A5C}"/>
                  </a:ext>
                </a:extLst>
              </p:cNvPr>
              <p:cNvSpPr txBox="1"/>
              <p:nvPr/>
            </p:nvSpPr>
            <p:spPr>
              <a:xfrm>
                <a:off x="8887772" y="4381825"/>
                <a:ext cx="32803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6A082E-3B24-D849-9B2B-24EB06B2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772" y="4381825"/>
                <a:ext cx="328039" cy="307777"/>
              </a:xfrm>
              <a:prstGeom prst="rect">
                <a:avLst/>
              </a:prstGeom>
              <a:blipFill>
                <a:blip r:embed="rId8"/>
                <a:stretch>
                  <a:fillRect l="-14815" r="-3704" b="-8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8787EC6-F96B-3143-BDE4-CD794627239B}"/>
                  </a:ext>
                </a:extLst>
              </p:cNvPr>
              <p:cNvSpPr txBox="1"/>
              <p:nvPr/>
            </p:nvSpPr>
            <p:spPr>
              <a:xfrm>
                <a:off x="3709352" y="6044827"/>
                <a:ext cx="30514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8787EC6-F96B-3143-BDE4-CD7946272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352" y="6044827"/>
                <a:ext cx="305148" cy="307777"/>
              </a:xfrm>
              <a:prstGeom prst="rect">
                <a:avLst/>
              </a:prstGeom>
              <a:blipFill>
                <a:blip r:embed="rId9"/>
                <a:stretch>
                  <a:fillRect l="-11538" r="-3846" b="-16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071396C-EB6E-6945-AFE0-8A6408DD0090}"/>
                  </a:ext>
                </a:extLst>
              </p:cNvPr>
              <p:cNvSpPr txBox="1"/>
              <p:nvPr/>
            </p:nvSpPr>
            <p:spPr>
              <a:xfrm>
                <a:off x="5035479" y="6044827"/>
                <a:ext cx="3111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071396C-EB6E-6945-AFE0-8A6408DD0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79" y="6044827"/>
                <a:ext cx="311111" cy="307777"/>
              </a:xfrm>
              <a:prstGeom prst="rect">
                <a:avLst/>
              </a:prstGeom>
              <a:blipFill>
                <a:blip r:embed="rId10"/>
                <a:stretch>
                  <a:fillRect l="-12000" r="-8000" b="-16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5FDCB3A-58C5-6E4E-9767-200D7F007682}"/>
                  </a:ext>
                </a:extLst>
              </p:cNvPr>
              <p:cNvSpPr txBox="1"/>
              <p:nvPr/>
            </p:nvSpPr>
            <p:spPr>
              <a:xfrm>
                <a:off x="6336301" y="6044827"/>
                <a:ext cx="3111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5FDCB3A-58C5-6E4E-9767-200D7F007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301" y="6044827"/>
                <a:ext cx="311111" cy="307777"/>
              </a:xfrm>
              <a:prstGeom prst="rect">
                <a:avLst/>
              </a:prstGeom>
              <a:blipFill>
                <a:blip r:embed="rId11"/>
                <a:stretch>
                  <a:fillRect l="-11538" r="-7692" b="-16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958FF46-C953-AC48-8699-1DAB69841DF5}"/>
                  </a:ext>
                </a:extLst>
              </p:cNvPr>
              <p:cNvSpPr txBox="1"/>
              <p:nvPr/>
            </p:nvSpPr>
            <p:spPr>
              <a:xfrm>
                <a:off x="8937945" y="6044108"/>
                <a:ext cx="3271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958FF46-C953-AC48-8699-1DAB69841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7945" y="6044108"/>
                <a:ext cx="327141" cy="307777"/>
              </a:xfrm>
              <a:prstGeom prst="rect">
                <a:avLst/>
              </a:prstGeom>
              <a:blipFill>
                <a:blip r:embed="rId12"/>
                <a:stretch>
                  <a:fillRect l="-11111" b="-769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6DE37D7-3895-3743-808E-75E03DA255F1}"/>
                  </a:ext>
                </a:extLst>
              </p:cNvPr>
              <p:cNvSpPr txBox="1"/>
              <p:nvPr/>
            </p:nvSpPr>
            <p:spPr>
              <a:xfrm>
                <a:off x="7398683" y="4803849"/>
                <a:ext cx="5370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⋯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6DE37D7-3895-3743-808E-75E03DA2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683" y="4803849"/>
                <a:ext cx="537006" cy="276999"/>
              </a:xfrm>
              <a:prstGeom prst="rect">
                <a:avLst/>
              </a:prstGeom>
              <a:blipFill>
                <a:blip r:embed="rId13"/>
                <a:stretch>
                  <a:fillRect l="-2326" t="-9091" r="-2326" b="-4090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754492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2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A98BFD-984B-7845-8211-A15CBEF27A22}"/>
                  </a:ext>
                </a:extLst>
              </p:cNvPr>
              <p:cNvSpPr txBox="1"/>
              <p:nvPr/>
            </p:nvSpPr>
            <p:spPr>
              <a:xfrm>
                <a:off x="586109" y="812671"/>
                <a:ext cx="11140836" cy="3006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osition Encod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Motiva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</a:t>
                </a:r>
                <a:r>
                  <a:rPr lang="zh-CN" altLang="en-US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Aft>
                    <a:spcPts val="600"/>
                  </a:spcAft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Palatino" pitchFamily="2" charset="77"/>
                    <a:ea typeface="Palatino" pitchFamily="2" charset="77"/>
                  </a:rPr>
                  <a:t>To address the issue of missing positional information in sequence modeling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n particular, we can manually define an embedding vector for each position index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𝑖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for all integer</a:t>
                </a:r>
                <a:r>
                  <a:rPr lang="zh-CN" altLang="en-US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value positions</a:t>
                </a:r>
                <a:endParaRPr lang="en-US" altLang="zh-CN" sz="2400" b="1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A98BFD-984B-7845-8211-A15CBEF27A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09" y="812671"/>
                <a:ext cx="11140836" cy="3006785"/>
              </a:xfrm>
              <a:prstGeom prst="rect">
                <a:avLst/>
              </a:prstGeom>
              <a:blipFill>
                <a:blip r:embed="rId5"/>
                <a:stretch>
                  <a:fillRect l="-821" b="-2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217EA84-3A03-5F42-9DF0-C456A05C61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3607" y="3779573"/>
            <a:ext cx="4390477" cy="10861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345B9D-89B8-0344-9394-93EDF81FC5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8000" y="3779573"/>
            <a:ext cx="1854200" cy="812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CE47340-2587-E640-8345-1B932311BB50}"/>
              </a:ext>
            </a:extLst>
          </p:cNvPr>
          <p:cNvSpPr txBox="1"/>
          <p:nvPr/>
        </p:nvSpPr>
        <p:spPr>
          <a:xfrm>
            <a:off x="7049771" y="3955140"/>
            <a:ext cx="12584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whe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FF3C5E-2BCB-CD48-910B-0E49815F9AE5}"/>
              </a:ext>
            </a:extLst>
          </p:cNvPr>
          <p:cNvSpPr txBox="1"/>
          <p:nvPr/>
        </p:nvSpPr>
        <p:spPr>
          <a:xfrm>
            <a:off x="586109" y="4856905"/>
            <a:ext cx="105186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sz="2400" dirty="0">
                <a:latin typeface="Palatino" pitchFamily="2" charset="77"/>
                <a:ea typeface="Palatino" pitchFamily="2" charset="77"/>
              </a:rPr>
              <a:t>and then extend the input token representation in the first SAN layer by</a:t>
            </a:r>
          </a:p>
        </p:txBody>
      </p:sp>
      <p:pic>
        <p:nvPicPr>
          <p:cNvPr id="8" name="Picture 7" descr="\documentclass{article}&#10;\usepackage{amsmath}&#10;\pagestyle{empty}&#10;\begin{document}&#10;&#10;$\mathbf{H}_{1: n}=\operatorname{attention}\left(\mathbf{\hat{X}}_{1: n}, \mathbf{\hat{X}}_{1: n}, \mathbf{\hat{X}}_{1: n}\right)$&#10;&#10;&#10;\end{document}" title="IguanaTex Bitmap Display">
            <a:extLst>
              <a:ext uri="{FF2B5EF4-FFF2-40B4-BE49-F238E27FC236}">
                <a16:creationId xmlns:a16="http://schemas.microsoft.com/office/drawing/2014/main" id="{DB3E38ED-0122-8A42-B230-E0B88569F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027" y="5961540"/>
            <a:ext cx="3937000" cy="457200"/>
          </a:xfrm>
          <a:prstGeom prst="rect">
            <a:avLst/>
          </a:prstGeom>
        </p:spPr>
      </p:pic>
      <p:sp>
        <p:nvSpPr>
          <p:cNvPr id="13" name="矩形 2">
            <a:extLst>
              <a:ext uri="{FF2B5EF4-FFF2-40B4-BE49-F238E27FC236}">
                <a16:creationId xmlns:a16="http://schemas.microsoft.com/office/drawing/2014/main" id="{01C0D5A4-176F-9B45-B81D-6CE9B535C6EC}"/>
              </a:ext>
            </a:extLst>
          </p:cNvPr>
          <p:cNvSpPr/>
          <p:nvPr/>
        </p:nvSpPr>
        <p:spPr>
          <a:xfrm>
            <a:off x="340450" y="223315"/>
            <a:ext cx="66864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lf-Attention-Network (SAN)</a:t>
            </a:r>
          </a:p>
        </p:txBody>
      </p:sp>
      <p:pic>
        <p:nvPicPr>
          <p:cNvPr id="10" name="Picture 9" descr="\documentclass{article}&#10;\usepackage{amsmath}&#10;\pagestyle{empty}&#10;\begin{document}&#10;&#10;$\hat{\mathbf{x}}_{i}=\mathbf{x}_{i}+\hat{\mathbf{p}}_{i}.$&#10;&#10;&#10;\end{document}" title="IguanaTex Bitmap Display">
            <a:extLst>
              <a:ext uri="{FF2B5EF4-FFF2-40B4-BE49-F238E27FC236}">
                <a16:creationId xmlns:a16="http://schemas.microsoft.com/office/drawing/2014/main" id="{4EBC1213-6B04-004A-8049-A695066F400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748" y="5436465"/>
            <a:ext cx="1663387" cy="26733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1369252-42EE-404A-BA5C-3A16BF2CA7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2182" y="4075747"/>
            <a:ext cx="723810" cy="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63515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3</a:t>
            </a:fld>
            <a:endParaRPr lang="zh-CN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7FBD7B-2595-CF44-B62A-6A05CEDC5DB1}"/>
              </a:ext>
            </a:extLst>
          </p:cNvPr>
          <p:cNvSpPr txBox="1"/>
          <p:nvPr/>
        </p:nvSpPr>
        <p:spPr>
          <a:xfrm>
            <a:off x="586109" y="752688"/>
            <a:ext cx="11366405" cy="3851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SzPct val="100000"/>
            </a:pP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KV projection</a:t>
            </a:r>
          </a:p>
          <a:p>
            <a:pPr>
              <a:lnSpc>
                <a:spcPct val="150000"/>
              </a:lnSpc>
              <a:spcAft>
                <a:spcPts val="600"/>
              </a:spcAft>
              <a:buSzPct val="100000"/>
            </a:pP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tivation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: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sz="2200" b="1" dirty="0">
                <a:latin typeface="Palatino" pitchFamily="2" charset="77"/>
                <a:ea typeface="Palatino" pitchFamily="2" charset="77"/>
              </a:rPr>
              <a:t>Increase weight flexibility</a:t>
            </a:r>
            <a:r>
              <a:rPr lang="en-US" sz="2200" dirty="0">
                <a:latin typeface="Palatino" pitchFamily="2" charset="77"/>
                <a:ea typeface="Palatino" pitchFamily="2" charset="77"/>
              </a:rPr>
              <a:t>: By separating the query, key, and value representations, the model can learn more flexible weight calculation functions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sz="2200" b="1" dirty="0">
                <a:latin typeface="Palatino" pitchFamily="2" charset="77"/>
                <a:ea typeface="Palatino" pitchFamily="2" charset="77"/>
              </a:rPr>
              <a:t>Introduce non-linearity</a:t>
            </a:r>
            <a:r>
              <a:rPr lang="en-US" sz="2200" dirty="0">
                <a:latin typeface="Palatino" pitchFamily="2" charset="77"/>
                <a:ea typeface="Palatino" pitchFamily="2" charset="77"/>
              </a:rPr>
              <a:t>: Using MLPs to project tokens into separate query, key, and value vectors allows for non-linearity between layers, improving the model's representation power.</a:t>
            </a:r>
            <a:endParaRPr lang="en-US" altLang="zh-CN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F20BBC-6612-B94F-9081-D4D717820E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4933" y="4133500"/>
            <a:ext cx="2017014" cy="13400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6F2C7A6-E30E-024C-81AE-5E12D9E36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188" y="5513147"/>
            <a:ext cx="1587333" cy="3831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DA5E1B-3104-4246-8F2E-AFE293C009D2}"/>
              </a:ext>
            </a:extLst>
          </p:cNvPr>
          <p:cNvSpPr txBox="1"/>
          <p:nvPr/>
        </p:nvSpPr>
        <p:spPr>
          <a:xfrm>
            <a:off x="2700521" y="5465409"/>
            <a:ext cx="857941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Palatino" pitchFamily="2" charset="77"/>
                <a:ea typeface="Palatino" pitchFamily="2" charset="77"/>
              </a:rPr>
              <a:t>represent the MLP parameters in the three projection</a:t>
            </a:r>
            <a:r>
              <a:rPr lang="zh-CN" altLang="en-US" sz="2200" dirty="0">
                <a:latin typeface="Palatino" pitchFamily="2" charset="77"/>
                <a:ea typeface="Palatino" pitchFamily="2" charset="77"/>
              </a:rPr>
              <a:t> </a:t>
            </a:r>
            <a:r>
              <a:rPr lang="en-US" sz="2200" dirty="0">
                <a:latin typeface="Palatino" pitchFamily="2" charset="77"/>
                <a:ea typeface="Palatino" pitchFamily="2" charset="77"/>
              </a:rPr>
              <a:t>networks.</a:t>
            </a:r>
            <a:endParaRPr lang="en-CN" sz="2200" dirty="0">
              <a:latin typeface="Palatino" pitchFamily="2" charset="77"/>
              <a:ea typeface="Palatino" pitchFamily="2" charset="77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566D33F-4C55-2F42-9937-EF1284D93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7971" y="5944330"/>
            <a:ext cx="3561435" cy="467524"/>
          </a:xfrm>
          <a:prstGeom prst="rect">
            <a:avLst/>
          </a:prstGeom>
        </p:spPr>
      </p:pic>
      <p:sp>
        <p:nvSpPr>
          <p:cNvPr id="9" name="矩形 2">
            <a:extLst>
              <a:ext uri="{FF2B5EF4-FFF2-40B4-BE49-F238E27FC236}">
                <a16:creationId xmlns:a16="http://schemas.microsoft.com/office/drawing/2014/main" id="{A22719D3-D1D9-134B-8770-883795548238}"/>
              </a:ext>
            </a:extLst>
          </p:cNvPr>
          <p:cNvSpPr/>
          <p:nvPr/>
        </p:nvSpPr>
        <p:spPr>
          <a:xfrm>
            <a:off x="340450" y="223315"/>
            <a:ext cx="66864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lf-Attention-Network (SAN)</a:t>
            </a:r>
          </a:p>
        </p:txBody>
      </p:sp>
    </p:spTree>
    <p:extLst>
      <p:ext uri="{BB962C8B-B14F-4D97-AF65-F5344CB8AC3E}">
        <p14:creationId xmlns:p14="http://schemas.microsoft.com/office/powerpoint/2010/main" val="31383477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203115" y="1526921"/>
                <a:ext cx="9653439" cy="2905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wo advantages for SAN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llowing the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n each layer to take into consideration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 globally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time complexity of RNNs i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hile the time complexity of SANs i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115" y="1526921"/>
                <a:ext cx="9653439" cy="2905347"/>
              </a:xfrm>
              <a:prstGeom prst="rect">
                <a:avLst/>
              </a:prstGeom>
              <a:blipFill>
                <a:blip r:embed="rId2"/>
                <a:stretch>
                  <a:fillRect l="-1314" b="-301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7B565694-F0C7-0648-8816-76D27761F57A}"/>
              </a:ext>
            </a:extLst>
          </p:cNvPr>
          <p:cNvSpPr/>
          <p:nvPr/>
        </p:nvSpPr>
        <p:spPr>
          <a:xfrm>
            <a:off x="340450" y="223315"/>
            <a:ext cx="66864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lf-Attention-Network (SAN)</a:t>
            </a:r>
          </a:p>
        </p:txBody>
      </p:sp>
    </p:spTree>
    <p:extLst>
      <p:ext uri="{BB962C8B-B14F-4D97-AF65-F5344CB8AC3E}">
        <p14:creationId xmlns:p14="http://schemas.microsoft.com/office/powerpoint/2010/main" val="246130207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75584970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76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274525" y="245356"/>
            <a:ext cx="83914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Networks Are Difficult to Train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790305" y="1938943"/>
            <a:ext cx="10815427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rain arbitrary hyper-surface shapes in a high-dimensional vector space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Gradient diminishing -- Back-propagated gradients can become negligibly small through layers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Gradient explosion – Back-propagated gradients become infinitely large causing numerical overflow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endency of overfitting</a:t>
            </a:r>
            <a:endParaRPr lang="zh-CN" altLang="en-US" sz="2000" dirty="0">
              <a:latin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2997474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407024647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8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80B55B11-9746-944B-AF73-EAC1F5C81989}"/>
              </a:ext>
            </a:extLst>
          </p:cNvPr>
          <p:cNvSpPr/>
          <p:nvPr/>
        </p:nvSpPr>
        <p:spPr>
          <a:xfrm>
            <a:off x="571500" y="216133"/>
            <a:ext cx="48155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hortcut Conn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E65E40F3-6B39-F64C-9CE5-7FB88C13751A}"/>
                  </a:ext>
                </a:extLst>
              </p:cNvPr>
              <p:cNvSpPr/>
              <p:nvPr/>
            </p:nvSpPr>
            <p:spPr>
              <a:xfrm>
                <a:off x="1096566" y="1179278"/>
                <a:ext cx="9315449" cy="4155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Add a direct connection between the input layer and the output layer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Input vector: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Baseline network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 (nonlinear transformation))</a:t>
                </a:r>
                <a:r>
                  <a:rPr lang="zh-CN" altLang="en-US" sz="2200" dirty="0">
                    <a:latin typeface="Palatino"/>
                  </a:rPr>
                  <a:t> </a:t>
                </a:r>
                <a:endParaRPr lang="en-US" altLang="zh-CN" sz="22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New network:	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𝐡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zh-CN" altLang="en-US" sz="22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Given a local loss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 and back-propagated gradi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zh-CN" altLang="en-US" sz="2200" dirty="0">
                    <a:latin typeface="Palatino"/>
                  </a:rPr>
                  <a:t> </a:t>
                </a:r>
                <a:endParaRPr lang="en-US" altLang="zh-CN" sz="22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200" dirty="0">
                    <a:latin typeface="Palatino"/>
                  </a:rPr>
                  <a:t>	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sz="2200" dirty="0">
                    <a:latin typeface="Palatino"/>
                  </a:rPr>
                  <a:t> </a:t>
                </a:r>
                <a:r>
                  <a:rPr lang="en-US" altLang="zh-CN" sz="2200" dirty="0">
                    <a:latin typeface="Palatino"/>
                  </a:rPr>
                  <a:t>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]+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Palatino"/>
                  </a:rPr>
                  <a:t> to prevent failure of training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Effective for training very deep neural networks</a:t>
                </a:r>
                <a:endParaRPr lang="zh-CN" altLang="en-US" sz="22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E65E40F3-6B39-F64C-9CE5-7FB88C1375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566" y="1179278"/>
                <a:ext cx="9315449" cy="4155625"/>
              </a:xfrm>
              <a:prstGeom prst="rect">
                <a:avLst/>
              </a:prstGeom>
              <a:blipFill>
                <a:blip r:embed="rId2"/>
                <a:stretch>
                  <a:fillRect l="-81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20572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9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7C60AAC0-8761-0B44-BAEC-3D1FCEF12F0D}"/>
              </a:ext>
            </a:extLst>
          </p:cNvPr>
          <p:cNvSpPr/>
          <p:nvPr/>
        </p:nvSpPr>
        <p:spPr>
          <a:xfrm>
            <a:off x="614363" y="209028"/>
            <a:ext cx="67091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ayer 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83336514-95B1-9A4B-BC79-74E42DA05464}"/>
                  </a:ext>
                </a:extLst>
              </p:cNvPr>
              <p:cNvSpPr/>
              <p:nvPr/>
            </p:nvSpPr>
            <p:spPr>
              <a:xfrm>
                <a:off x="1050130" y="978698"/>
                <a:ext cx="10447735" cy="5229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</a:rPr>
                  <a:t>Internal covariate shift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Slightly changing one parameter of a layer can greatly affect the distribution of the node values in the subsequent laye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</a:rPr>
                  <a:t>Layer normaliza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Calculates the mean and variance statistics ove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for defining a mapping function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𝑎𝑦𝑒𝑟𝑁𝑜𝑟𝑚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</m:nary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Palatino"/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p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]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</m:nary>
                      </m:e>
                    </m:rad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 err="1">
                    <a:latin typeface="Palatino"/>
                  </a:rPr>
                  <a:t>LayerNorm</a:t>
                </a:r>
                <a:r>
                  <a:rPr lang="en-US" altLang="zh-CN" sz="2400" dirty="0">
                    <a:latin typeface="Palatino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𝛂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𝛃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𝐳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𝛂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83336514-95B1-9A4B-BC79-74E42DA054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30" y="978698"/>
                <a:ext cx="10447735" cy="5229893"/>
              </a:xfrm>
              <a:prstGeom prst="rect">
                <a:avLst/>
              </a:prstGeom>
              <a:blipFill>
                <a:blip r:embed="rId2"/>
                <a:stretch>
                  <a:fillRect l="-850" b="-412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023DE0-0EEC-0E44-AFFD-5A6E92C42E7D}"/>
                  </a:ext>
                </a:extLst>
              </p:cNvPr>
              <p:cNvSpPr txBox="1"/>
              <p:nvPr/>
            </p:nvSpPr>
            <p:spPr>
              <a:xfrm>
                <a:off x="6096000" y="5648469"/>
                <a:ext cx="287472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Palatino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: </a:t>
                </a:r>
                <a:r>
                  <a:rPr lang="en-US" altLang="zh-CN" sz="2400" i="1" dirty="0">
                    <a:latin typeface="Palatino"/>
                  </a:rPr>
                  <a:t>gains</a:t>
                </a:r>
                <a:r>
                  <a:rPr lang="en-US" altLang="zh-CN" sz="24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: </a:t>
                </a:r>
                <a:r>
                  <a:rPr lang="en-US" altLang="zh-CN" sz="2400" i="1" dirty="0">
                    <a:latin typeface="Palatino"/>
                  </a:rPr>
                  <a:t>biases</a:t>
                </a:r>
                <a:r>
                  <a:rPr lang="en-US" altLang="zh-CN" sz="2400" dirty="0">
                    <a:latin typeface="Palatino"/>
                  </a:rPr>
                  <a:t>)</a:t>
                </a:r>
                <a:endParaRPr lang="en-C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023DE0-0EEC-0E44-AFFD-5A6E92C42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648469"/>
                <a:ext cx="2874723" cy="461665"/>
              </a:xfrm>
              <a:prstGeom prst="rect">
                <a:avLst/>
              </a:prstGeom>
              <a:blipFill>
                <a:blip r:embed="rId3"/>
                <a:stretch>
                  <a:fillRect l="-3524" t="-10811" b="-324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004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4AC10F0-3427-4F4E-A57A-EB4B49FAF0DF}"/>
              </a:ext>
            </a:extLst>
          </p:cNvPr>
          <p:cNvSpPr/>
          <p:nvPr/>
        </p:nvSpPr>
        <p:spPr>
          <a:xfrm>
            <a:off x="567928" y="189103"/>
            <a:ext cx="67489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mbed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98EDA599-E04A-0343-AB39-7E3DC59D4B1E}"/>
                  </a:ext>
                </a:extLst>
              </p:cNvPr>
              <p:cNvSpPr/>
              <p:nvPr/>
            </p:nvSpPr>
            <p:spPr>
              <a:xfrm>
                <a:off x="567928" y="1059108"/>
                <a:ext cx="11089434" cy="5073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Lookup embedding layer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One-hot column vector, distributional vector, PMI vector: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ord embedding matrix (embedding lookup table):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×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embedding vector of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can be defined by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𝑒𝑚𝑏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𝐱</m:t>
                      </m:r>
                    </m:oMath>
                  </m:oMathPara>
                </a14:m>
                <a:endParaRPr lang="en-US" altLang="zh-CN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hy embedding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neural network,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𝑒𝑚𝑏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can be low-dimensional (500-2000)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ord embedding values can be pre-trained over large raw texts.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No need to manually represent a text.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98EDA599-E04A-0343-AB39-7E3DC59D4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28" y="1059108"/>
                <a:ext cx="11089434" cy="5073568"/>
              </a:xfrm>
              <a:prstGeom prst="rect">
                <a:avLst/>
              </a:prstGeom>
              <a:blipFill>
                <a:blip r:embed="rId2"/>
                <a:stretch>
                  <a:fillRect l="-686" b="-17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15327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6BA115F6-672E-0D44-A366-103D2AABF636}"/>
              </a:ext>
            </a:extLst>
          </p:cNvPr>
          <p:cNvSpPr/>
          <p:nvPr/>
        </p:nvSpPr>
        <p:spPr>
          <a:xfrm>
            <a:off x="657225" y="239496"/>
            <a:ext cx="66190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ropo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B518DF09-BB92-2544-BC21-880C3793EF48}"/>
                  </a:ext>
                </a:extLst>
              </p:cNvPr>
              <p:cNvSpPr/>
              <p:nvPr/>
            </p:nvSpPr>
            <p:spPr>
              <a:xfrm>
                <a:off x="1085849" y="947383"/>
                <a:ext cx="10419159" cy="5591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300" dirty="0">
                    <a:latin typeface="Palatino"/>
                  </a:rPr>
                  <a:t>A training setting for neural networks to prevent overfitt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/>
                  </a:rPr>
                  <a:t>Randomly set the values of nodes or node connections to zeroes with a probability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300" dirty="0">
                    <a:latin typeface="Palatino"/>
                  </a:rPr>
                  <a:t>Given a vector </a:t>
                </a:r>
                <a14:m>
                  <m:oMath xmlns:m="http://schemas.openxmlformats.org/officeDocument/2006/math"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3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300" dirty="0">
                    <a:latin typeface="Palatino"/>
                  </a:rPr>
                  <a:t> and a dropout probability </a:t>
                </a:r>
                <a14:m>
                  <m:oMath xmlns:m="http://schemas.openxmlformats.org/officeDocument/2006/math"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3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z="2300">
                            <a:latin typeface="Palatino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zh-CN" altLang="en-US" sz="2300">
                            <a:latin typeface="Cambria Math" panose="02040503050406030204" pitchFamily="18" charset="0"/>
                          </a:rPr>
                          <m:t>ROPOUT</m:t>
                        </m:r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3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altLang="zh-CN" sz="2300" dirty="0">
                    <a:latin typeface="Palatino"/>
                  </a:rPr>
                  <a:t> is defined a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b="1" dirty="0"/>
                  <a:t>	</a:t>
                </a:r>
                <a14:m>
                  <m:oMath xmlns:m="http://schemas.openxmlformats.org/officeDocument/2006/math"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𝐦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𝐵𝑒𝑟𝑛𝑜𝑢𝑙𝑙𝑖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300" i="1">
                        <a:latin typeface="Palatino"/>
                      </a:rPr>
                      <m:t>   </m:t>
                    </m:r>
                  </m:oMath>
                </a14:m>
                <a:r>
                  <a:rPr lang="en-US" altLang="zh-CN" sz="2300" dirty="0">
                    <a:latin typeface="Palatino"/>
                  </a:rPr>
                  <a:t>(sample from Bernoulli distribution) </a:t>
                </a:r>
                <a:endParaRPr lang="zh-CN" altLang="en-US" sz="23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b="1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acc>
                    <m:r>
                      <a:rPr lang="zh-CN" altLang="en-US" sz="23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𝐦</m:t>
                        </m:r>
                      </m:num>
                      <m:den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3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zh-CN" altLang="en-US" sz="23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300">
                        <a:latin typeface="Cambria Math" panose="02040503050406030204" pitchFamily="18" charset="0"/>
                      </a:rPr>
                      <m:t>DROPOUT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⊗</m:t>
                    </m:r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zh-CN" altLang="en-US" sz="23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/>
                  </a:rPr>
                  <a:t>	Dropout mask: </a:t>
                </a:r>
                <a14:m>
                  <m:oMath xmlns:m="http://schemas.openxmlformats.org/officeDocument/2006/math"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endParaRPr lang="en-US" altLang="zh-CN" sz="23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/>
                  </a:rPr>
                  <a:t>	Scaled mask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acc>
                  </m:oMath>
                </a14:m>
                <a:endParaRPr lang="zh-CN" altLang="en-US" sz="23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B518DF09-BB92-2544-BC21-880C3793EF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49" y="947383"/>
                <a:ext cx="10419159" cy="5591531"/>
              </a:xfrm>
              <a:prstGeom prst="rect">
                <a:avLst/>
              </a:prstGeom>
              <a:blipFill>
                <a:blip r:embed="rId2"/>
                <a:stretch>
                  <a:fillRect l="-853" b="-158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017913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1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5528087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2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04D8ACC-2392-E54C-BB74-D5189CBEFB89}"/>
              </a:ext>
            </a:extLst>
          </p:cNvPr>
          <p:cNvSpPr/>
          <p:nvPr/>
        </p:nvSpPr>
        <p:spPr>
          <a:xfrm>
            <a:off x="667951" y="166982"/>
            <a:ext cx="69698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Trai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9161323C-DF76-EA4D-9686-4F7302AD4948}"/>
                  </a:ext>
                </a:extLst>
              </p:cNvPr>
              <p:cNvSpPr/>
              <p:nvPr/>
            </p:nvSpPr>
            <p:spPr>
              <a:xfrm>
                <a:off x="542925" y="1081203"/>
                <a:ext cx="11207115" cy="371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general updating rules of the time step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for SGD are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b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Model parameter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          Loss function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/>
                  </a:rPr>
                  <a:t>  			Learning rate: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lvl="1"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9161323C-DF76-EA4D-9686-4F7302AD49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1081203"/>
                <a:ext cx="11207115" cy="3710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709175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3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04D8ACC-2392-E54C-BB74-D5189CBEFB89}"/>
              </a:ext>
            </a:extLst>
          </p:cNvPr>
          <p:cNvSpPr/>
          <p:nvPr/>
        </p:nvSpPr>
        <p:spPr>
          <a:xfrm>
            <a:off x="667951" y="166982"/>
            <a:ext cx="69698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Trai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9161323C-DF76-EA4D-9686-4F7302AD4948}"/>
                  </a:ext>
                </a:extLst>
              </p:cNvPr>
              <p:cNvSpPr/>
              <p:nvPr/>
            </p:nvSpPr>
            <p:spPr>
              <a:xfrm>
                <a:off x="542925" y="1081203"/>
                <a:ext cx="10604897" cy="2653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general updating rules of the time step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for SGD are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b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Model parameter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          Loss function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</m:d>
                    <m:r>
                      <m:rPr>
                        <m:nor/>
                      </m:rPr>
                      <a:rPr lang="en-US" altLang="zh-CN" sz="2400" dirty="0">
                        <a:latin typeface="Palatino"/>
                      </a:rPr>
                      <m:t>  		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		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Palatino"/>
                      </a:rPr>
                      <m:t>Learning</m:t>
                    </m:r>
                    <m:r>
                      <m:rPr>
                        <m:nor/>
                      </m:rPr>
                      <a:rPr lang="en-US" altLang="zh-CN" sz="2400" dirty="0">
                        <a:latin typeface="Palatino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Palatino"/>
                      </a:rPr>
                      <m:t>rate</m:t>
                    </m:r>
                    <m:r>
                      <m:rPr>
                        <m:nor/>
                      </m:rPr>
                      <a:rPr lang="en-US" altLang="zh-CN" sz="2400" dirty="0">
                        <a:latin typeface="Palatino"/>
                      </a:rPr>
                      <m:t>: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9161323C-DF76-EA4D-9686-4F7302AD49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1081203"/>
                <a:ext cx="10604897" cy="2653932"/>
              </a:xfrm>
              <a:prstGeom prst="rect">
                <a:avLst/>
              </a:prstGeom>
              <a:blipFill>
                <a:blip r:embed="rId2"/>
                <a:stretch>
                  <a:fillRect b="-37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8CD3B35-63A1-0643-82AA-C45E3A6B4A09}"/>
              </a:ext>
            </a:extLst>
          </p:cNvPr>
          <p:cNvSpPr txBox="1"/>
          <p:nvPr/>
        </p:nvSpPr>
        <p:spPr>
          <a:xfrm>
            <a:off x="181627" y="3765053"/>
            <a:ext cx="9688882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gradient clipping</a:t>
            </a:r>
          </a:p>
          <a:p>
            <a:pPr lvl="3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Prevent gradient being too large by consulting hard threshold values</a:t>
            </a:r>
          </a:p>
        </p:txBody>
      </p:sp>
    </p:spTree>
    <p:extLst>
      <p:ext uri="{BB962C8B-B14F-4D97-AF65-F5344CB8AC3E}">
        <p14:creationId xmlns:p14="http://schemas.microsoft.com/office/powerpoint/2010/main" val="311282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4</a:t>
            </a:fld>
            <a:endParaRPr lang="zh-CN" altLang="en-US" dirty="0"/>
          </a:p>
        </p:txBody>
      </p:sp>
      <p:sp>
        <p:nvSpPr>
          <p:cNvPr id="3" name="矩形 6">
            <a:extLst>
              <a:ext uri="{FF2B5EF4-FFF2-40B4-BE49-F238E27FC236}">
                <a16:creationId xmlns:a16="http://schemas.microsoft.com/office/drawing/2014/main" id="{0A8F20D3-EA48-B344-930C-D818EDA005F0}"/>
              </a:ext>
            </a:extLst>
          </p:cNvPr>
          <p:cNvSpPr/>
          <p:nvPr/>
        </p:nvSpPr>
        <p:spPr>
          <a:xfrm>
            <a:off x="468972" y="3819075"/>
            <a:ext cx="1091922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Different forms 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step decay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exponential decay</a:t>
            </a:r>
          </a:p>
        </p:txBody>
      </p:sp>
      <p:sp>
        <p:nvSpPr>
          <p:cNvPr id="4" name="矩形 5">
            <a:extLst>
              <a:ext uri="{FF2B5EF4-FFF2-40B4-BE49-F238E27FC236}">
                <a16:creationId xmlns:a16="http://schemas.microsoft.com/office/drawing/2014/main" id="{DD6907FE-4F38-3546-A21B-4D3A16599205}"/>
              </a:ext>
            </a:extLst>
          </p:cNvPr>
          <p:cNvSpPr/>
          <p:nvPr/>
        </p:nvSpPr>
        <p:spPr>
          <a:xfrm>
            <a:off x="468972" y="262890"/>
            <a:ext cx="74140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earning Rate Decay</a:t>
            </a:r>
          </a:p>
        </p:txBody>
      </p:sp>
      <p:grpSp>
        <p:nvGrpSpPr>
          <p:cNvPr id="5" name="组合 25">
            <a:extLst>
              <a:ext uri="{FF2B5EF4-FFF2-40B4-BE49-F238E27FC236}">
                <a16:creationId xmlns:a16="http://schemas.microsoft.com/office/drawing/2014/main" id="{26B51058-40C7-8440-A98E-2969BC462C67}"/>
              </a:ext>
            </a:extLst>
          </p:cNvPr>
          <p:cNvGrpSpPr/>
          <p:nvPr/>
        </p:nvGrpSpPr>
        <p:grpSpPr>
          <a:xfrm>
            <a:off x="5312158" y="4207500"/>
            <a:ext cx="1783794" cy="1113234"/>
            <a:chOff x="5462470" y="2111931"/>
            <a:chExt cx="1783794" cy="1113234"/>
          </a:xfrm>
        </p:grpSpPr>
        <p:sp>
          <p:nvSpPr>
            <p:cNvPr id="6" name="矩形 2">
              <a:extLst>
                <a:ext uri="{FF2B5EF4-FFF2-40B4-BE49-F238E27FC236}">
                  <a16:creationId xmlns:a16="http://schemas.microsoft.com/office/drawing/2014/main" id="{247FAB22-17C0-394E-8D61-98E6EFB8361C}"/>
                </a:ext>
              </a:extLst>
            </p:cNvPr>
            <p:cNvSpPr/>
            <p:nvPr/>
          </p:nvSpPr>
          <p:spPr>
            <a:xfrm>
              <a:off x="5462470" y="2111931"/>
              <a:ext cx="1783794" cy="1113234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7">
              <a:extLst>
                <a:ext uri="{FF2B5EF4-FFF2-40B4-BE49-F238E27FC236}">
                  <a16:creationId xmlns:a16="http://schemas.microsoft.com/office/drawing/2014/main" id="{60AB1CDF-07FE-C642-AB6E-FE74C1212835}"/>
                </a:ext>
              </a:extLst>
            </p:cNvPr>
            <p:cNvCxnSpPr>
              <a:cxnSpLocks/>
            </p:cNvCxnSpPr>
            <p:nvPr/>
          </p:nvCxnSpPr>
          <p:spPr>
            <a:xfrm>
              <a:off x="5564981" y="2361009"/>
              <a:ext cx="32375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8">
              <a:extLst>
                <a:ext uri="{FF2B5EF4-FFF2-40B4-BE49-F238E27FC236}">
                  <a16:creationId xmlns:a16="http://schemas.microsoft.com/office/drawing/2014/main" id="{AEC13830-9511-A646-9747-FFBD4B0FB1D8}"/>
                </a:ext>
              </a:extLst>
            </p:cNvPr>
            <p:cNvCxnSpPr>
              <a:cxnSpLocks/>
            </p:cNvCxnSpPr>
            <p:nvPr/>
          </p:nvCxnSpPr>
          <p:spPr>
            <a:xfrm>
              <a:off x="5888736" y="2558446"/>
              <a:ext cx="5025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9">
              <a:extLst>
                <a:ext uri="{FF2B5EF4-FFF2-40B4-BE49-F238E27FC236}">
                  <a16:creationId xmlns:a16="http://schemas.microsoft.com/office/drawing/2014/main" id="{2215B203-15A4-D046-8454-8C6CB4262FA9}"/>
                </a:ext>
              </a:extLst>
            </p:cNvPr>
            <p:cNvCxnSpPr>
              <a:cxnSpLocks/>
            </p:cNvCxnSpPr>
            <p:nvPr/>
          </p:nvCxnSpPr>
          <p:spPr>
            <a:xfrm>
              <a:off x="6388798" y="2848928"/>
              <a:ext cx="35204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10">
              <a:extLst>
                <a:ext uri="{FF2B5EF4-FFF2-40B4-BE49-F238E27FC236}">
                  <a16:creationId xmlns:a16="http://schemas.microsoft.com/office/drawing/2014/main" id="{6A1FED31-563C-D947-B61F-BCFEF20C40AB}"/>
                </a:ext>
              </a:extLst>
            </p:cNvPr>
            <p:cNvCxnSpPr>
              <a:cxnSpLocks/>
            </p:cNvCxnSpPr>
            <p:nvPr/>
          </p:nvCxnSpPr>
          <p:spPr>
            <a:xfrm>
              <a:off x="6740843" y="3046365"/>
              <a:ext cx="34923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7">
              <a:extLst>
                <a:ext uri="{FF2B5EF4-FFF2-40B4-BE49-F238E27FC236}">
                  <a16:creationId xmlns:a16="http://schemas.microsoft.com/office/drawing/2014/main" id="{F2AB76A3-B3B8-7747-8025-6B5D9E0DDE61}"/>
                </a:ext>
              </a:extLst>
            </p:cNvPr>
            <p:cNvCxnSpPr/>
            <p:nvPr/>
          </p:nvCxnSpPr>
          <p:spPr>
            <a:xfrm>
              <a:off x="5888736" y="2361009"/>
              <a:ext cx="0" cy="1974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8">
              <a:extLst>
                <a:ext uri="{FF2B5EF4-FFF2-40B4-BE49-F238E27FC236}">
                  <a16:creationId xmlns:a16="http://schemas.microsoft.com/office/drawing/2014/main" id="{3029CD43-618B-8D40-9914-FBFB6237F7AB}"/>
                </a:ext>
              </a:extLst>
            </p:cNvPr>
            <p:cNvCxnSpPr>
              <a:cxnSpLocks/>
            </p:cNvCxnSpPr>
            <p:nvPr/>
          </p:nvCxnSpPr>
          <p:spPr>
            <a:xfrm>
              <a:off x="6388798" y="2558446"/>
              <a:ext cx="0" cy="29048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9">
              <a:extLst>
                <a:ext uri="{FF2B5EF4-FFF2-40B4-BE49-F238E27FC236}">
                  <a16:creationId xmlns:a16="http://schemas.microsoft.com/office/drawing/2014/main" id="{72202C6D-4591-AB4E-B5F1-4FEAAF466D86}"/>
                </a:ext>
              </a:extLst>
            </p:cNvPr>
            <p:cNvCxnSpPr/>
            <p:nvPr/>
          </p:nvCxnSpPr>
          <p:spPr>
            <a:xfrm>
              <a:off x="6740843" y="2848928"/>
              <a:ext cx="0" cy="1974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27">
            <a:extLst>
              <a:ext uri="{FF2B5EF4-FFF2-40B4-BE49-F238E27FC236}">
                <a16:creationId xmlns:a16="http://schemas.microsoft.com/office/drawing/2014/main" id="{91DEBFC6-D186-B64B-BC42-1DA89459187B}"/>
              </a:ext>
            </a:extLst>
          </p:cNvPr>
          <p:cNvSpPr/>
          <p:nvPr/>
        </p:nvSpPr>
        <p:spPr>
          <a:xfrm>
            <a:off x="7563868" y="4207500"/>
            <a:ext cx="1783794" cy="111323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弧形 35">
            <a:extLst>
              <a:ext uri="{FF2B5EF4-FFF2-40B4-BE49-F238E27FC236}">
                <a16:creationId xmlns:a16="http://schemas.microsoft.com/office/drawing/2014/main" id="{E8CAFAB4-C044-5B4A-B1C0-58607107A14D}"/>
              </a:ext>
            </a:extLst>
          </p:cNvPr>
          <p:cNvSpPr/>
          <p:nvPr/>
        </p:nvSpPr>
        <p:spPr>
          <a:xfrm rot="11448510">
            <a:off x="7809654" y="4037188"/>
            <a:ext cx="2425568" cy="1050371"/>
          </a:xfrm>
          <a:prstGeom prst="arc">
            <a:avLst>
              <a:gd name="adj1" fmla="val 15412214"/>
              <a:gd name="adj2" fmla="val 21167024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A6E946B-AF71-544A-8734-8304BFC2F137}"/>
                  </a:ext>
                </a:extLst>
              </p:cNvPr>
              <p:cNvSpPr txBox="1"/>
              <p:nvPr/>
            </p:nvSpPr>
            <p:spPr>
              <a:xfrm>
                <a:off x="0" y="1653565"/>
                <a:ext cx="10784910" cy="17050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57300" lvl="2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first few steps need faster adjustments, but the last few need careful adjustments.</a:t>
                </a:r>
              </a:p>
              <a:p>
                <a:pPr marL="1257300" lvl="2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djust the learning rate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at different time steps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A6E946B-AF71-544A-8734-8304BFC2F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53565"/>
                <a:ext cx="10784910" cy="1705019"/>
              </a:xfrm>
              <a:prstGeom prst="rect">
                <a:avLst/>
              </a:prstGeom>
              <a:blipFill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148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A2170CD0-5F69-1C42-A3F2-2194CDD01C52}"/>
              </a:ext>
            </a:extLst>
          </p:cNvPr>
          <p:cNvSpPr/>
          <p:nvPr/>
        </p:nvSpPr>
        <p:spPr>
          <a:xfrm>
            <a:off x="621561" y="260208"/>
            <a:ext cx="5816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with Moment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D34BA96-4123-4247-8D01-3EC7025958AE}"/>
                  </a:ext>
                </a:extLst>
              </p:cNvPr>
              <p:cNvSpPr/>
              <p:nvPr/>
            </p:nvSpPr>
            <p:spPr>
              <a:xfrm>
                <a:off x="581391" y="1186377"/>
                <a:ext cx="10355690" cy="4261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Reduces</a:t>
                </a:r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oscillation</a:t>
                </a:r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of</a:t>
                </a:r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gradients.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update rules for momentum SGD is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b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emory vector (velocity vector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omentum hyper-parameter (friction parameter)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0D34BA96-4123-4247-8D01-3EC702595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91" y="1186377"/>
                <a:ext cx="10355690" cy="4261231"/>
              </a:xfrm>
              <a:prstGeom prst="rect">
                <a:avLst/>
              </a:prstGeom>
              <a:blipFill>
                <a:blip r:embed="rId2"/>
                <a:stretch>
                  <a:fillRect b="-20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56297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806398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3063433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E77883E-9FA7-7A45-BD80-DEC3BD839831}"/>
              </a:ext>
            </a:extLst>
          </p:cNvPr>
          <p:cNvSpPr/>
          <p:nvPr/>
        </p:nvSpPr>
        <p:spPr>
          <a:xfrm>
            <a:off x="714829" y="273051"/>
            <a:ext cx="74051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8">
                <a:extLst>
                  <a:ext uri="{FF2B5EF4-FFF2-40B4-BE49-F238E27FC236}">
                    <a16:creationId xmlns:a16="http://schemas.microsoft.com/office/drawing/2014/main" id="{8C2DA630-5742-2E45-9C49-3C64EB1F52EC}"/>
                  </a:ext>
                </a:extLst>
              </p:cNvPr>
              <p:cNvSpPr/>
              <p:nvPr/>
            </p:nvSpPr>
            <p:spPr>
              <a:xfrm>
                <a:off x="868438" y="1429188"/>
                <a:ext cx="11154229" cy="4719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daGrad: a learning rate decay for each parameter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tations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000" b="1" dirty="0"/>
                  <a:t>			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0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000" dirty="0"/>
                  <a:t>			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endParaRPr lang="en-US" altLang="zh-CN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model parameters</a:t>
                </a:r>
                <a:endParaRPr lang="zh-CN" altLang="en-US" sz="20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𝐠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the corresponding set of gradient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𝛩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Palatino"/>
                  </a:rPr>
                  <a:t>: loss function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For each paramete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𝛩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∈[1,…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altLang="zh-CN" sz="2200" dirty="0">
                    <a:latin typeface="Palatino"/>
                  </a:rPr>
                  <a:t>, </a:t>
                </a:r>
                <a:r>
                  <a:rPr lang="en-US" altLang="zh-CN" sz="2200" dirty="0" err="1">
                    <a:latin typeface="Palatino"/>
                  </a:rPr>
                  <a:t>AdaGrad</a:t>
                </a:r>
                <a:r>
                  <a:rPr lang="en-US" altLang="zh-CN" sz="2200" dirty="0">
                    <a:latin typeface="Palatino"/>
                  </a:rPr>
                  <a:t> maintains a learning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2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more updated, the </a:t>
                </a:r>
                <a:r>
                  <a:rPr lang="en-US" altLang="zh-CN" sz="220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wer learning rate.</a:t>
                </a:r>
                <a:endParaRPr lang="en-US" altLang="zh-CN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" name="矩形 8">
                <a:extLst>
                  <a:ext uri="{FF2B5EF4-FFF2-40B4-BE49-F238E27FC236}">
                    <a16:creationId xmlns:a16="http://schemas.microsoft.com/office/drawing/2014/main" id="{8C2DA630-5742-2E45-9C49-3C64EB1F52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38" y="1429188"/>
                <a:ext cx="11154229" cy="4719497"/>
              </a:xfrm>
              <a:prstGeom prst="rect">
                <a:avLst/>
              </a:prstGeom>
              <a:blipFill>
                <a:blip r:embed="rId2"/>
                <a:stretch>
                  <a:fillRect l="-683" b="-50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78048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8</a:t>
            </a:fld>
            <a:endParaRPr lang="zh-CN" altLang="en-US" dirty="0"/>
          </a:p>
        </p:txBody>
      </p:sp>
      <p:sp>
        <p:nvSpPr>
          <p:cNvPr id="3" name="矩形 8">
            <a:extLst>
              <a:ext uri="{FF2B5EF4-FFF2-40B4-BE49-F238E27FC236}">
                <a16:creationId xmlns:a16="http://schemas.microsoft.com/office/drawing/2014/main" id="{7D106285-7ED2-5247-87BB-8360511F16D8}"/>
              </a:ext>
            </a:extLst>
          </p:cNvPr>
          <p:cNvSpPr/>
          <p:nvPr/>
        </p:nvSpPr>
        <p:spPr>
          <a:xfrm>
            <a:off x="1095828" y="938855"/>
            <a:ext cx="9392718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update rule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can be written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8">
                <a:extLst>
                  <a:ext uri="{FF2B5EF4-FFF2-40B4-BE49-F238E27FC236}">
                    <a16:creationId xmlns:a16="http://schemas.microsoft.com/office/drawing/2014/main" id="{15892CC8-9802-964B-BFD3-4DD8CE295B85}"/>
                  </a:ext>
                </a:extLst>
              </p:cNvPr>
              <p:cNvSpPr/>
              <p:nvPr/>
            </p:nvSpPr>
            <p:spPr>
              <a:xfrm>
                <a:off x="53074" y="4328916"/>
                <a:ext cx="8728690" cy="2373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ss</a:t>
                </a:r>
                <a:endParaRPr lang="zh-CN" altLang="en-US" sz="2000" dirty="0"/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hyper-parameter for numerical stability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time step number in parameter update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sum of squares of the gradient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8">
                <a:extLst>
                  <a:ext uri="{FF2B5EF4-FFF2-40B4-BE49-F238E27FC236}">
                    <a16:creationId xmlns:a16="http://schemas.microsoft.com/office/drawing/2014/main" id="{15892CC8-9802-964B-BFD3-4DD8CE295B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4" y="4328916"/>
                <a:ext cx="8728690" cy="23730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2">
            <a:extLst>
              <a:ext uri="{FF2B5EF4-FFF2-40B4-BE49-F238E27FC236}">
                <a16:creationId xmlns:a16="http://schemas.microsoft.com/office/drawing/2014/main" id="{19A1D99F-D351-1549-973A-AB6D4CDA3A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8743" y="1836428"/>
            <a:ext cx="3883435" cy="2195079"/>
          </a:xfrm>
          <a:prstGeom prst="rect">
            <a:avLst/>
          </a:prstGeom>
        </p:spPr>
      </p:pic>
      <p:sp>
        <p:nvSpPr>
          <p:cNvPr id="7" name="矩形 2">
            <a:extLst>
              <a:ext uri="{FF2B5EF4-FFF2-40B4-BE49-F238E27FC236}">
                <a16:creationId xmlns:a16="http://schemas.microsoft.com/office/drawing/2014/main" id="{7210C8E0-7D4F-7141-B268-EA8BA30C4B6F}"/>
              </a:ext>
            </a:extLst>
          </p:cNvPr>
          <p:cNvSpPr/>
          <p:nvPr/>
        </p:nvSpPr>
        <p:spPr>
          <a:xfrm>
            <a:off x="714829" y="273051"/>
            <a:ext cx="74051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62C6FD-E5FE-8045-A344-C975DFA2CA6C}"/>
                  </a:ext>
                </a:extLst>
              </p:cNvPr>
              <p:cNvSpPr txBox="1"/>
              <p:nvPr/>
            </p:nvSpPr>
            <p:spPr>
              <a:xfrm>
                <a:off x="6480927" y="4195752"/>
                <a:ext cx="6099142" cy="15211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: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1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endParaRPr lang="zh-CN" altLang="en-US" sz="2000" dirty="0"/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CN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62C6FD-E5FE-8045-A344-C975DFA2C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927" y="4195752"/>
                <a:ext cx="6099142" cy="1521186"/>
              </a:xfrm>
              <a:prstGeom prst="rect">
                <a:avLst/>
              </a:prstGeom>
              <a:blipFill>
                <a:blip r:embed="rId4"/>
                <a:stretch>
                  <a:fillRect l="-1247" b="-41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AC5906-BC87-E742-B2FE-0CFC5F310BBA}"/>
              </a:ext>
            </a:extLst>
          </p:cNvPr>
          <p:cNvCxnSpPr/>
          <p:nvPr/>
        </p:nvCxnSpPr>
        <p:spPr>
          <a:xfrm flipH="1">
            <a:off x="6197602" y="3001699"/>
            <a:ext cx="7450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D3235F4-1F9A-3A40-82F3-281279B50CFB}"/>
              </a:ext>
            </a:extLst>
          </p:cNvPr>
          <p:cNvSpPr txBox="1"/>
          <p:nvPr/>
        </p:nvSpPr>
        <p:spPr>
          <a:xfrm>
            <a:off x="7079208" y="2778124"/>
            <a:ext cx="17860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200" dirty="0">
                <a:latin typeface="Palatino" pitchFamily="2" charset="77"/>
                <a:ea typeface="Palatino" pitchFamily="2" charset="77"/>
              </a:rPr>
              <a:t>accumulated</a:t>
            </a:r>
          </a:p>
        </p:txBody>
      </p:sp>
    </p:spTree>
    <p:extLst>
      <p:ext uri="{BB962C8B-B14F-4D97-AF65-F5344CB8AC3E}">
        <p14:creationId xmlns:p14="http://schemas.microsoft.com/office/powerpoint/2010/main" val="92242680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1809DE3-807F-8D4C-A44E-6C30A0BA0F3A}"/>
              </a:ext>
            </a:extLst>
          </p:cNvPr>
          <p:cNvSpPr/>
          <p:nvPr/>
        </p:nvSpPr>
        <p:spPr>
          <a:xfrm>
            <a:off x="700314" y="163903"/>
            <a:ext cx="7416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57E53822-B348-2F4A-8351-EDBD00B89011}"/>
              </a:ext>
            </a:extLst>
          </p:cNvPr>
          <p:cNvSpPr/>
          <p:nvPr/>
        </p:nvSpPr>
        <p:spPr>
          <a:xfrm>
            <a:off x="1113971" y="1466924"/>
            <a:ext cx="9964057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blems for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learning rate decreases monotonically and aggressively, which can lead to early and suboptimal convergenc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nsitive to initial gradient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solves the problem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by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limited history window instead of all history gradient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ecay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history gradient</a:t>
            </a:r>
          </a:p>
        </p:txBody>
      </p:sp>
    </p:spTree>
    <p:extLst>
      <p:ext uri="{BB962C8B-B14F-4D97-AF65-F5344CB8AC3E}">
        <p14:creationId xmlns:p14="http://schemas.microsoft.com/office/powerpoint/2010/main" val="1121688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C7836FFD-150B-9443-9F04-8254B0FCF739}"/>
              </a:ext>
            </a:extLst>
          </p:cNvPr>
          <p:cNvSpPr/>
          <p:nvPr/>
        </p:nvSpPr>
        <p:spPr>
          <a:xfrm>
            <a:off x="590328" y="259096"/>
            <a:ext cx="8067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Text Classification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2751B3CA-D1AE-EF4B-85D2-3A425EBD971D}"/>
                  </a:ext>
                </a:extLst>
              </p:cNvPr>
              <p:cNvSpPr/>
              <p:nvPr/>
            </p:nvSpPr>
            <p:spPr>
              <a:xfrm>
                <a:off x="590328" y="1744981"/>
                <a:ext cx="6592947" cy="1705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Represent each word in the sentence also using word embedding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sequence size can vary!</a:t>
                </a:r>
              </a:p>
            </p:txBody>
          </p:sp>
        </mc:Choice>
        <mc:Fallback xmlns="">
          <p:sp>
            <p:nvSpPr>
              <p:cNvPr id="4" name="矩形 6">
                <a:extLst>
                  <a:ext uri="{FF2B5EF4-FFF2-40B4-BE49-F238E27FC236}">
                    <a16:creationId xmlns:a16="http://schemas.microsoft.com/office/drawing/2014/main" id="{2751B3CA-D1AE-EF4B-85D2-3A425EBD97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28" y="1744981"/>
                <a:ext cx="6592947" cy="1705019"/>
              </a:xfrm>
              <a:prstGeom prst="rect">
                <a:avLst/>
              </a:prstGeom>
              <a:blipFill>
                <a:blip r:embed="rId2"/>
                <a:stretch>
                  <a:fillRect l="-1538" r="-1731" b="-74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DFA14-E004-F44B-B045-6ECFB72467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008"/>
          <a:stretch/>
        </p:blipFill>
        <p:spPr>
          <a:xfrm>
            <a:off x="7477898" y="4016828"/>
            <a:ext cx="4123774" cy="1426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70923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BA8C8C0-B6C2-B547-900E-251B9094B40A}"/>
              </a:ext>
            </a:extLst>
          </p:cNvPr>
          <p:cNvSpPr/>
          <p:nvPr/>
        </p:nvSpPr>
        <p:spPr>
          <a:xfrm>
            <a:off x="682172" y="184666"/>
            <a:ext cx="739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8">
            <a:extLst>
              <a:ext uri="{FF2B5EF4-FFF2-40B4-BE49-F238E27FC236}">
                <a16:creationId xmlns:a16="http://schemas.microsoft.com/office/drawing/2014/main" id="{6B375563-FC26-7B48-962D-EFCE00A99089}"/>
              </a:ext>
            </a:extLst>
          </p:cNvPr>
          <p:cNvSpPr/>
          <p:nvPr/>
        </p:nvSpPr>
        <p:spPr>
          <a:xfrm>
            <a:off x="1059543" y="792450"/>
            <a:ext cx="9411023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update rule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can be written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C42DF20D-AAD2-6F47-A135-9957CFE59257}"/>
                  </a:ext>
                </a:extLst>
              </p:cNvPr>
              <p:cNvSpPr/>
              <p:nvPr/>
            </p:nvSpPr>
            <p:spPr>
              <a:xfrm>
                <a:off x="1059543" y="3995187"/>
                <a:ext cx="10765972" cy="2543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𝔼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/>
                  <a:t>: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dynamic average of the squares of the gradients.</a:t>
                </a:r>
                <a:r>
                  <a:rPr lang="zh-CN" altLang="en-US" sz="2200" dirty="0"/>
                  <a:t> 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200" dirty="0"/>
                  <a:t>: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hyper-parameter controlling the percentage of the previous average and the current gradient</a:t>
                </a:r>
              </a:p>
              <a:p>
                <a:pPr marL="285750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cs typeface="Calibri Light" panose="020F0302020204030204" pitchFamily="34" charset="0"/>
                  </a:rPr>
                  <a:t>The remaining updating rules are the same as </a:t>
                </a:r>
                <a:r>
                  <a:rPr lang="en-US" altLang="zh-CN" sz="2200" dirty="0" err="1">
                    <a:solidFill>
                      <a:prstClr val="black"/>
                    </a:solidFill>
                    <a:latin typeface="Palatino" pitchFamily="2" charset="77"/>
                    <a:cs typeface="Calibri Light" panose="020F0302020204030204" pitchFamily="34" charset="0"/>
                  </a:rPr>
                  <a:t>AdaGrad</a:t>
                </a:r>
                <a:endParaRPr lang="zh-CN" altLang="en-US" sz="2200" dirty="0">
                  <a:solidFill>
                    <a:prstClr val="black"/>
                  </a:solidFill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001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C42DF20D-AAD2-6F47-A135-9957CFE592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43" y="3995187"/>
                <a:ext cx="10765972" cy="2543966"/>
              </a:xfrm>
              <a:prstGeom prst="rect">
                <a:avLst/>
              </a:prstGeom>
              <a:blipFill>
                <a:blip r:embed="rId2"/>
                <a:stretch>
                  <a:fillRect l="-7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29F7E671-A88F-8B46-AD31-9C0394C704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5981" y="1691881"/>
            <a:ext cx="3632055" cy="221081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E32879-3460-D442-B9EB-BAB9FEA82979}"/>
              </a:ext>
            </a:extLst>
          </p:cNvPr>
          <p:cNvCxnSpPr/>
          <p:nvPr/>
        </p:nvCxnSpPr>
        <p:spPr>
          <a:xfrm flipH="1">
            <a:off x="7194862" y="2607293"/>
            <a:ext cx="7450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6A951ED-3BAE-944D-975E-F1AB60E1FF4F}"/>
              </a:ext>
            </a:extLst>
          </p:cNvPr>
          <p:cNvSpPr txBox="1"/>
          <p:nvPr/>
        </p:nvSpPr>
        <p:spPr>
          <a:xfrm>
            <a:off x="8076468" y="2383718"/>
            <a:ext cx="26789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Palatino" pitchFamily="2" charset="77"/>
                <a:ea typeface="Palatino" pitchFamily="2" charset="77"/>
              </a:rPr>
              <a:t>d</a:t>
            </a:r>
            <a:r>
              <a:rPr lang="en-CN" sz="2200" dirty="0">
                <a:latin typeface="Palatino" pitchFamily="2" charset="77"/>
                <a:ea typeface="Palatino" pitchFamily="2" charset="77"/>
              </a:rPr>
              <a:t>ecay accumulation</a:t>
            </a:r>
          </a:p>
        </p:txBody>
      </p:sp>
    </p:spTree>
    <p:extLst>
      <p:ext uri="{BB962C8B-B14F-4D97-AF65-F5344CB8AC3E}">
        <p14:creationId xmlns:p14="http://schemas.microsoft.com/office/powerpoint/2010/main" val="83423876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62760" y="1224716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5801" y="273051"/>
            <a:ext cx="7434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8">
            <a:extLst>
              <a:ext uri="{FF2B5EF4-FFF2-40B4-BE49-F238E27FC236}">
                <a16:creationId xmlns:a16="http://schemas.microsoft.com/office/drawing/2014/main" id="{AD82AE25-9152-47F4-BE55-1AAD6CF7E23C}"/>
              </a:ext>
            </a:extLst>
          </p:cNvPr>
          <p:cNvSpPr/>
          <p:nvPr/>
        </p:nvSpPr>
        <p:spPr>
          <a:xfrm>
            <a:off x="885372" y="1747936"/>
            <a:ext cx="10468428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ntegrates the ideas of momentum SGD and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by maintaining the exponentially running averages of both the first order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ment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and the second order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ment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first order moment: records the moving average of history gradient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cond order moment: accumulates the moving average of history squared gradients</a:t>
            </a:r>
          </a:p>
        </p:txBody>
      </p:sp>
    </p:spTree>
    <p:extLst>
      <p:ext uri="{BB962C8B-B14F-4D97-AF65-F5344CB8AC3E}">
        <p14:creationId xmlns:p14="http://schemas.microsoft.com/office/powerpoint/2010/main" val="97504479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2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25715" y="273051"/>
            <a:ext cx="739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8">
            <a:extLst>
              <a:ext uri="{FF2B5EF4-FFF2-40B4-BE49-F238E27FC236}">
                <a16:creationId xmlns:a16="http://schemas.microsoft.com/office/drawing/2014/main" id="{32614DF5-7579-4669-A8C3-CC61AC736E03}"/>
              </a:ext>
            </a:extLst>
          </p:cNvPr>
          <p:cNvSpPr/>
          <p:nvPr/>
        </p:nvSpPr>
        <p:spPr>
          <a:xfrm>
            <a:off x="1088571" y="850553"/>
            <a:ext cx="9381995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two gradient estimations are defined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/>
              <p:nvPr/>
            </p:nvSpPr>
            <p:spPr>
              <a:xfrm>
                <a:off x="1088571" y="3868116"/>
                <a:ext cx="10290628" cy="3597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first order moment estimation, acting as the momentum</a:t>
                </a:r>
                <a:endParaRPr lang="zh-CN" altLang="en-US" sz="2400" dirty="0">
                  <a:solidFill>
                    <a:prstClr val="black"/>
                  </a:solidFill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𝔼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second order moment estimation, representing the running 	            expectation of the squares of the gradients as in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MSProp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yper-parameters, which are both recommended to be set to 	close 1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32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3868116"/>
                <a:ext cx="10290628" cy="3597395"/>
              </a:xfrm>
              <a:prstGeom prst="rect">
                <a:avLst/>
              </a:prstGeom>
              <a:blipFill>
                <a:blip r:embed="rId3"/>
                <a:stretch>
                  <a:fillRect l="-7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53DECB6-0E85-4660-9BA3-9325848D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06457"/>
              </p:ext>
            </p:extLst>
          </p:nvPr>
        </p:nvGraphicFramePr>
        <p:xfrm>
          <a:off x="3687419" y="1541690"/>
          <a:ext cx="3623741" cy="166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4" imgW="2019300" imgH="927100" progId="Equation.DSMT4">
                  <p:embed/>
                </p:oleObj>
              </mc:Choice>
              <mc:Fallback>
                <p:oleObj name="Equation" r:id="rId4" imgW="2019300" imgH="9271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53DECB6-0E85-4660-9BA3-9325848D8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419" y="1541690"/>
                        <a:ext cx="3623741" cy="166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B73397-A742-BD44-B03A-A607A6BA5112}"/>
              </a:ext>
            </a:extLst>
          </p:cNvPr>
          <p:cNvCxnSpPr/>
          <p:nvPr/>
        </p:nvCxnSpPr>
        <p:spPr>
          <a:xfrm flipH="1">
            <a:off x="7533528" y="2505694"/>
            <a:ext cx="7450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A0DFB0A-9892-8448-A4EC-142D8C91EC21}"/>
              </a:ext>
            </a:extLst>
          </p:cNvPr>
          <p:cNvSpPr txBox="1"/>
          <p:nvPr/>
        </p:nvSpPr>
        <p:spPr>
          <a:xfrm>
            <a:off x="8415134" y="2282119"/>
            <a:ext cx="15310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Palatino" pitchFamily="2" charset="77"/>
                <a:ea typeface="Palatino" pitchFamily="2" charset="77"/>
              </a:rPr>
              <a:t>f</a:t>
            </a:r>
            <a:r>
              <a:rPr lang="en-CN" sz="2200" dirty="0">
                <a:latin typeface="Palatino" pitchFamily="2" charset="77"/>
                <a:ea typeface="Palatino" pitchFamily="2" charset="77"/>
              </a:rPr>
              <a:t>irst-ord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7DF5A21-2295-214B-BEC9-B29072C5D740}"/>
              </a:ext>
            </a:extLst>
          </p:cNvPr>
          <p:cNvCxnSpPr/>
          <p:nvPr/>
        </p:nvCxnSpPr>
        <p:spPr>
          <a:xfrm flipH="1">
            <a:off x="7670068" y="2996621"/>
            <a:ext cx="7450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6A2CA50-F4B4-7242-97D7-283A81AAB46A}"/>
              </a:ext>
            </a:extLst>
          </p:cNvPr>
          <p:cNvSpPr txBox="1"/>
          <p:nvPr/>
        </p:nvSpPr>
        <p:spPr>
          <a:xfrm>
            <a:off x="8551674" y="2773046"/>
            <a:ext cx="19013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Palatino" pitchFamily="2" charset="77"/>
                <a:ea typeface="Palatino" pitchFamily="2" charset="77"/>
              </a:rPr>
              <a:t>second</a:t>
            </a:r>
            <a:r>
              <a:rPr lang="en-CN" sz="2200" dirty="0">
                <a:latin typeface="Palatino" pitchFamily="2" charset="77"/>
                <a:ea typeface="Palatino" pitchFamily="2" charset="77"/>
              </a:rPr>
              <a:t>-ord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20">
                <a:extLst>
                  <a:ext uri="{FF2B5EF4-FFF2-40B4-BE49-F238E27FC236}">
                    <a16:creationId xmlns:a16="http://schemas.microsoft.com/office/drawing/2014/main" id="{ED20EED7-4035-EE4D-8F42-670FF8DE27DF}"/>
                  </a:ext>
                </a:extLst>
              </p:cNvPr>
              <p:cNvSpPr txBox="1"/>
              <p:nvPr/>
            </p:nvSpPr>
            <p:spPr>
              <a:xfrm>
                <a:off x="3204968" y="3205840"/>
                <a:ext cx="4572000" cy="881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𝐠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20">
                <a:extLst>
                  <a:ext uri="{FF2B5EF4-FFF2-40B4-BE49-F238E27FC236}">
                    <a16:creationId xmlns:a16="http://schemas.microsoft.com/office/drawing/2014/main" id="{ED20EED7-4035-EE4D-8F42-670FF8DE2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968" y="3205840"/>
                <a:ext cx="4572000" cy="881075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560244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3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53143" y="273051"/>
            <a:ext cx="74668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/>
              <p:nvPr/>
            </p:nvSpPr>
            <p:spPr>
              <a:xfrm>
                <a:off x="1143000" y="918286"/>
                <a:ext cx="9742714" cy="1849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initial values of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𝐠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both zeroes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t time step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a weighted sum of gradients within time step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 is given by</a:t>
                </a:r>
              </a:p>
            </p:txBody>
          </p:sp>
        </mc:Choice>
        <mc:Fallback xmlns="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18286"/>
                <a:ext cx="9742714" cy="1849802"/>
              </a:xfrm>
              <a:prstGeom prst="rect">
                <a:avLst/>
              </a:prstGeom>
              <a:blipFill>
                <a:blip r:embed="rId3"/>
                <a:stretch>
                  <a:fillRect l="-876" b="-7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75701F3-5CE6-45ED-8413-C0DD9D857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0606" y="3123168"/>
          <a:ext cx="5908994" cy="237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4" imgW="2870200" imgH="1155700" progId="Equation.DSMT4">
                  <p:embed/>
                </p:oleObj>
              </mc:Choice>
              <mc:Fallback>
                <p:oleObj name="Equation" r:id="rId4" imgW="2870200" imgH="11557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75701F3-5CE6-45ED-8413-C0DD9D857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606" y="3123168"/>
                        <a:ext cx="5908994" cy="237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9596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4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07571" y="273051"/>
            <a:ext cx="74124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/>
              <p:nvPr/>
            </p:nvSpPr>
            <p:spPr>
              <a:xfrm>
                <a:off x="1077686" y="918286"/>
                <a:ext cx="9392880" cy="1277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hich is the sum of the weights of the grad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is given by</a:t>
                </a:r>
              </a:p>
            </p:txBody>
          </p:sp>
        </mc:Choice>
        <mc:Fallback xmlns="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6" y="918286"/>
                <a:ext cx="9392880" cy="1277144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0219AA7-7573-49CB-859E-4F7C0ADED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870" y="2352441"/>
          <a:ext cx="5564235" cy="21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4" imgW="2921000" imgH="1130300" progId="Equation.DSMT4">
                  <p:embed/>
                </p:oleObj>
              </mc:Choice>
              <mc:Fallback>
                <p:oleObj name="Equation" r:id="rId4" imgW="2921000" imgH="11303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0219AA7-7573-49CB-859E-4F7C0ADE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870" y="2352441"/>
                        <a:ext cx="5564235" cy="2153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1E5CB7C-7E93-437D-88FD-7853FF6103AC}"/>
                  </a:ext>
                </a:extLst>
              </p:cNvPr>
              <p:cNvSpPr/>
              <p:nvPr/>
            </p:nvSpPr>
            <p:spPr>
              <a:xfrm>
                <a:off x="1077686" y="4630212"/>
                <a:ext cx="9392880" cy="1143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close to 1; Adam is </a:t>
                </a: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iased towards zero parameter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update in the beginning steps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1E5CB7C-7E93-437D-88FD-7853FF6103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6" y="4630212"/>
                <a:ext cx="9392880" cy="1143775"/>
              </a:xfrm>
              <a:prstGeom prst="rect">
                <a:avLst/>
              </a:prstGeom>
              <a:blipFill>
                <a:blip r:embed="rId6"/>
                <a:stretch>
                  <a:fillRect l="-810" b="-131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04156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9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1514603" y="1666462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25715" y="273051"/>
            <a:ext cx="739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E89AD6-7006-4E01-BBE8-5E11B7250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4E4ED82-2E16-4E5D-9CB0-5FFC2EFEA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2070A81-967D-4006-871B-147F890EA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731738-A006-4F00-A819-6951A1FC337E}"/>
                  </a:ext>
                </a:extLst>
              </p:cNvPr>
              <p:cNvSpPr txBox="1"/>
              <p:nvPr/>
            </p:nvSpPr>
            <p:spPr>
              <a:xfrm>
                <a:off x="2644496" y="1466401"/>
                <a:ext cx="4572000" cy="816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731738-A006-4F00-A819-6951A1FC3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496" y="1466401"/>
                <a:ext cx="4572000" cy="816314"/>
              </a:xfrm>
              <a:prstGeom prst="rect">
                <a:avLst/>
              </a:prstGeom>
              <a:blipFill>
                <a:blip r:embed="rId2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1ED060A-5747-436E-BDA6-A0BE53C23D39}"/>
                  </a:ext>
                </a:extLst>
              </p:cNvPr>
              <p:cNvSpPr txBox="1"/>
              <p:nvPr/>
            </p:nvSpPr>
            <p:spPr>
              <a:xfrm>
                <a:off x="2717310" y="2738110"/>
                <a:ext cx="4572000" cy="9223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𝔼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1ED060A-5747-436E-BDA6-A0BE53C23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310" y="2738110"/>
                <a:ext cx="4572000" cy="922304"/>
              </a:xfrm>
              <a:prstGeom prst="rect">
                <a:avLst/>
              </a:prstGeom>
              <a:blipFill>
                <a:blip r:embed="rId3"/>
                <a:stretch>
                  <a:fillRect b="-95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14C994F-3494-45B2-AA83-F2737BF18B7B}"/>
                  </a:ext>
                </a:extLst>
              </p:cNvPr>
              <p:cNvSpPr txBox="1"/>
              <p:nvPr/>
            </p:nvSpPr>
            <p:spPr>
              <a:xfrm>
                <a:off x="2979945" y="4158498"/>
                <a:ext cx="4572000" cy="881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𝐠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14C994F-3494-45B2-AA83-F2737BF18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945" y="4158498"/>
                <a:ext cx="4572000" cy="881075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8">
            <a:extLst>
              <a:ext uri="{FF2B5EF4-FFF2-40B4-BE49-F238E27FC236}">
                <a16:creationId xmlns:a16="http://schemas.microsoft.com/office/drawing/2014/main" id="{3D314021-E859-4EA7-B847-8C9DDC003551}"/>
              </a:ext>
            </a:extLst>
          </p:cNvPr>
          <p:cNvSpPr/>
          <p:nvPr/>
        </p:nvSpPr>
        <p:spPr>
          <a:xfrm>
            <a:off x="1226925" y="925544"/>
            <a:ext cx="9335845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o remedy these biases, Adam uses bias-corrected estimations</a:t>
            </a:r>
          </a:p>
        </p:txBody>
      </p:sp>
      <p:sp>
        <p:nvSpPr>
          <p:cNvPr id="28" name="矩形 8">
            <a:extLst>
              <a:ext uri="{FF2B5EF4-FFF2-40B4-BE49-F238E27FC236}">
                <a16:creationId xmlns:a16="http://schemas.microsoft.com/office/drawing/2014/main" id="{F645CE24-5BA1-4CDA-92B3-9A31F199C8D6}"/>
              </a:ext>
            </a:extLst>
          </p:cNvPr>
          <p:cNvSpPr/>
          <p:nvPr/>
        </p:nvSpPr>
        <p:spPr>
          <a:xfrm>
            <a:off x="1226926" y="2077975"/>
            <a:ext cx="8718988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bias-corrected estimations for the second order moment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8">
                <a:extLst>
                  <a:ext uri="{FF2B5EF4-FFF2-40B4-BE49-F238E27FC236}">
                    <a16:creationId xmlns:a16="http://schemas.microsoft.com/office/drawing/2014/main" id="{C73A44DA-4989-4B9E-91A7-6326D10584CA}"/>
                  </a:ext>
                </a:extLst>
              </p:cNvPr>
              <p:cNvSpPr/>
              <p:nvPr/>
            </p:nvSpPr>
            <p:spPr>
              <a:xfrm>
                <a:off x="1226926" y="3453444"/>
                <a:ext cx="8325612" cy="647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final update rule for Adam appli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</a:t>
                </a:r>
              </a:p>
            </p:txBody>
          </p:sp>
        </mc:Choice>
        <mc:Fallback xmlns="">
          <p:sp>
            <p:nvSpPr>
              <p:cNvPr id="29" name="矩形 8">
                <a:extLst>
                  <a:ext uri="{FF2B5EF4-FFF2-40B4-BE49-F238E27FC236}">
                    <a16:creationId xmlns:a16="http://schemas.microsoft.com/office/drawing/2014/main" id="{C73A44DA-4989-4B9E-91A7-6326D1058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26" y="3453444"/>
                <a:ext cx="8325612" cy="647421"/>
              </a:xfrm>
              <a:prstGeom prst="rect">
                <a:avLst/>
              </a:prstGeom>
              <a:blipFill>
                <a:blip r:embed="rId5"/>
                <a:stretch>
                  <a:fillRect l="-1065" b="-2115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70628DA-4464-411B-B569-854AA08D64B4}"/>
                  </a:ext>
                </a:extLst>
              </p:cNvPr>
              <p:cNvSpPr/>
              <p:nvPr/>
            </p:nvSpPr>
            <p:spPr>
              <a:xfrm>
                <a:off x="1226926" y="4964417"/>
                <a:ext cx="8325612" cy="1694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</a:t>
                </a:r>
              </a:p>
              <a:p>
                <a:pPr marL="742950" lvl="1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dirty="0"/>
                  <a:t>: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pPr marL="742950" lvl="1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sz="2400" dirty="0"/>
                  <a:t>: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70628DA-4464-411B-B569-854AA08D64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26" y="4964417"/>
                <a:ext cx="8325612" cy="1694503"/>
              </a:xfrm>
              <a:prstGeom prst="rect">
                <a:avLst/>
              </a:prstGeom>
              <a:blipFill>
                <a:blip r:embed="rId6"/>
                <a:stretch>
                  <a:fillRect l="-1065" b="-74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51870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7393" y="201169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24334" y="1439994"/>
            <a:ext cx="5889379" cy="3978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1 Building a Text Classifier without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Manual Feature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2 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3 Convolution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4.3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6017263" y="1439994"/>
            <a:ext cx="5666936" cy="3839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 Neural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1 Query-Key-Value Atten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5.2 Self-Attention-Network (SA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 Training Neural Network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1 Architectur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2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mproving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3 Parameterize</a:t>
            </a:r>
            <a:r>
              <a:rPr lang="zh-CN" altLang="en-US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ic Learning Rat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9.6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71358527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2DC48BC5-3644-E44E-AA6D-DB051D71DE1C}"/>
              </a:ext>
            </a:extLst>
          </p:cNvPr>
          <p:cNvSpPr/>
          <p:nvPr/>
        </p:nvSpPr>
        <p:spPr>
          <a:xfrm>
            <a:off x="598313" y="258152"/>
            <a:ext cx="57463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Hyper-Parameter Search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7638601-0040-8F42-A990-FEFD05AF33A4}"/>
              </a:ext>
            </a:extLst>
          </p:cNvPr>
          <p:cNvSpPr/>
          <p:nvPr/>
        </p:nvSpPr>
        <p:spPr>
          <a:xfrm>
            <a:off x="1162668" y="1633516"/>
            <a:ext cx="9657731" cy="3359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id search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y a set of candidate values for each hyperparamet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uild a model for every combination of the specified hyperparameters and evaluate the performance of each model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andom search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andom combinations of hyperparameters</a:t>
            </a:r>
          </a:p>
        </p:txBody>
      </p:sp>
    </p:spTree>
    <p:extLst>
      <p:ext uri="{BB962C8B-B14F-4D97-AF65-F5344CB8AC3E}">
        <p14:creationId xmlns:p14="http://schemas.microsoft.com/office/powerpoint/2010/main" val="180156111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18457" y="245737"/>
            <a:ext cx="78596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oosing a Training Method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D343E3C3-2DE0-4FF6-91B8-B40209E5B5F6}"/>
              </a:ext>
            </a:extLst>
          </p:cNvPr>
          <p:cNvSpPr/>
          <p:nvPr/>
        </p:nvSpPr>
        <p:spPr>
          <a:xfrm>
            <a:off x="1066800" y="1181908"/>
            <a:ext cx="10196286" cy="502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performance of these adaptive gradient optimizers can vary with different datasets and hyper-parameter choice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choice of the optimizer itself can be viewed as a hyper-paramet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most popular choice of the adaptive gradient optimizers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erges much faster than SGD with momentum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btain good or even better performances with careful learning rate decay compared to Adam</a:t>
            </a:r>
          </a:p>
        </p:txBody>
      </p:sp>
    </p:spTree>
    <p:extLst>
      <p:ext uri="{BB962C8B-B14F-4D97-AF65-F5344CB8AC3E}">
        <p14:creationId xmlns:p14="http://schemas.microsoft.com/office/powerpoint/2010/main" val="238646728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5">
            <a:extLst>
              <a:ext uri="{FF2B5EF4-FFF2-40B4-BE49-F238E27FC236}">
                <a16:creationId xmlns:a16="http://schemas.microsoft.com/office/drawing/2014/main" id="{A62E21E0-DFB9-1E47-9492-94BDA3608E69}"/>
              </a:ext>
            </a:extLst>
          </p:cNvPr>
          <p:cNvSpPr/>
          <p:nvPr/>
        </p:nvSpPr>
        <p:spPr>
          <a:xfrm>
            <a:off x="731520" y="339582"/>
            <a:ext cx="7159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ummary</a:t>
            </a:r>
          </a:p>
        </p:txBody>
      </p:sp>
      <p:sp>
        <p:nvSpPr>
          <p:cNvPr id="8" name="矩形 8">
            <a:extLst>
              <a:ext uri="{FF2B5EF4-FFF2-40B4-BE49-F238E27FC236}">
                <a16:creationId xmlns:a16="http://schemas.microsoft.com/office/drawing/2014/main" id="{079B195F-E40A-0148-BF9E-B912A31B29EA}"/>
              </a:ext>
            </a:extLst>
          </p:cNvPr>
          <p:cNvSpPr/>
          <p:nvPr/>
        </p:nvSpPr>
        <p:spPr>
          <a:xfrm>
            <a:off x="1200150" y="1671520"/>
            <a:ext cx="9791700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d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NN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 and LSTM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ttention and Self Attention 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twork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</a:t>
            </a:r>
          </a:p>
        </p:txBody>
      </p:sp>
    </p:spTree>
    <p:extLst>
      <p:ext uri="{BB962C8B-B14F-4D97-AF65-F5344CB8AC3E}">
        <p14:creationId xmlns:p14="http://schemas.microsoft.com/office/powerpoint/2010/main" val="16144555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171"/>
  <p:tag name="OUTPUTTYPE" val="PDF"/>
  <p:tag name="IGUANATEXVERSION" val="160"/>
  <p:tag name="LATEXADDIN" val="\documentclass{article}&#10;\usepackage{amsmath}&#10;\pagestyle{empty}&#10;\begin{document}&#10;&#10;$score(\mathbf{q},\mathbf{h}_i)=\mathbf{v}^T\tanh(\mathbf{W}(\mathbf{q}\oplus\mathbf{h}_i)+\mathbf{b})$&#10;&#10;&#10;\end{document}"/>
  <p:tag name="IGUANATEXSIZE" val="20"/>
  <p:tag name="IGUANATEXCURSOR" val="82"/>
  <p:tag name="TRANSPARENCY" val="True"/>
  <p:tag name="FILENAME" val=""/>
  <p:tag name="LATEXENGINEID" val="0"/>
  <p:tag name="TEMPFOLDER" val="/Users/panzhong171/Library/Containers/com.microsoft.Powerpoint/Data/tmp/TemporaryItems/"/>
  <p:tag name="LATEXFORMHEIGHT" val="426.65"/>
  <p:tag name="LATEXFORMWIDTH" val="513.35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5"/>
  <p:tag name="ORIGINALWIDTH" val="164"/>
  <p:tag name="OUTPUTTYPE" val="PDF"/>
  <p:tag name="IGUANATEXVERSION" val="160"/>
  <p:tag name="LATEXADDIN" val="\documentclass{article}&#10;\usepackage{amsmath}&#10;\pagestyle{empty}&#10;\begin{document}&#10;&#10;$\begin{aligned} &amp; \mathbf{h}_1=attention(\mathbf{q}_1,\mathbf{K},\mathbf{V}) \\ &amp; \mathbf{h}_2=attention(\mathbf{q}_2,\mathbf{K},\mathbf{V}) \\ &amp; \mathbf{h}_l=attention(\mathbf{q}_l,\mathbf{K},\mathbf{V}) \\ &amp; attention(\mathbf{Q},\mathbf{K},\mathbf{V})=[\mathbf{h}_1;\mathbf{h}_2;\cdots;\mathbf{h}_l], \end{aligned}$&#10;&#10;&#10;\end{document}"/>
  <p:tag name="IGUANATEXSIZE" val="20"/>
  <p:tag name="IGUANATEXCURSOR" val="399"/>
  <p:tag name="TRANSPARENCY" val="True"/>
  <p:tag name="FILENAME" val=""/>
  <p:tag name="LATEXENGINEID" val="0"/>
  <p:tag name="TEMPFOLDER" val="/Users/panzhong171/Library/Containers/com.microsoft.Powerpoint/Data/tmp/TemporaryItems/"/>
  <p:tag name="LATEXFORMHEIGHT" val="426.65"/>
  <p:tag name="LATEXFORMWIDTH" val="513.3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"/>
  <p:tag name="ORIGINALWIDTH" val="155"/>
  <p:tag name="OUTPUTTYPE" val="PDF"/>
  <p:tag name="IGUANATEXVERSION" val="160"/>
  <p:tag name="LATEXADDIN" val="\documentclass{article}&#10;\usepackage{amsmath}&#10;\pagestyle{empty}&#10;\begin{document}&#10;&#10;$\mathbf{H}_{1: n}=\operatorname{attention}\left(\mathbf{\hat{X}}_{1: n}, \mathbf{\hat{X}}_{1: n}, \mathbf{\hat{X}}_{1: n}\right)$&#10;&#10;&#10;\end{document}"/>
  <p:tag name="IGUANATEXSIZE" val="20"/>
  <p:tag name="IGUANATEXCURSOR" val="81"/>
  <p:tag name="TRANSPARENCY" val="True"/>
  <p:tag name="FILENAME" val=""/>
  <p:tag name="LATEXENGINEID" val="0"/>
  <p:tag name="TEMPFOLDER" val="/Users/panzhong171/Library/Containers/com.microsoft.Powerpoint/Data/tmp/TemporaryItems/"/>
  <p:tag name="LATEXFORMHEIGHT" val="426.65"/>
  <p:tag name="LATEXFORMWIDTH" val="513.3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56"/>
  <p:tag name="OUTPUTTYPE" val="PDF"/>
  <p:tag name="IGUANATEXVERSION" val="160"/>
  <p:tag name="LATEXADDIN" val="\documentclass{article}&#10;\usepackage{amsmath}&#10;\pagestyle{empty}&#10;\begin{document}&#10;&#10;$\hat{\mathbf{x}}_{i}=\mathbf{x}_{i}+\hat{\mathbf{p}}_{i}.$&#10;&#10;&#10;\end{document}"/>
  <p:tag name="IGUANATEXSIZE" val="20"/>
  <p:tag name="IGUANATEXCURSOR" val="140"/>
  <p:tag name="TRANSPARENCY" val="True"/>
  <p:tag name="FILENAME" val=""/>
  <p:tag name="LATEXENGINEID" val="0"/>
  <p:tag name="TEMPFOLDER" val="/Users/panzhong171/Library/Containers/com.microsoft.Powerpoint/Data/tmp/TemporaryItems/"/>
  <p:tag name="LATEXFORMHEIGHT" val="426.65"/>
  <p:tag name="LATEXFORMWIDTH" val="513.35"/>
  <p:tag name="LATEXFORMWRAP" val="True"/>
  <p:tag name="BITMAPVECTOR" val="0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589</TotalTime>
  <Words>5090</Words>
  <Application>Microsoft Office PowerPoint</Application>
  <PresentationFormat>宽屏</PresentationFormat>
  <Paragraphs>1057</Paragraphs>
  <Slides>9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9</vt:i4>
      </vt:variant>
    </vt:vector>
  </HeadingPairs>
  <TitlesOfParts>
    <vt:vector size="109" baseType="lpstr">
      <vt:lpstr>Andale Mono</vt:lpstr>
      <vt:lpstr>Palatino</vt:lpstr>
      <vt:lpstr>等线</vt:lpstr>
      <vt:lpstr>Arial</vt:lpstr>
      <vt:lpstr>Calibri</vt:lpstr>
      <vt:lpstr>Calibri Light</vt:lpstr>
      <vt:lpstr>Cambria Math</vt:lpstr>
      <vt:lpstr>Times</vt:lpstr>
      <vt:lpstr>Office 主题​​</vt:lpstr>
      <vt:lpstr>Equation</vt:lpstr>
      <vt:lpstr>Natural Language Process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H Sean</dc:creator>
  <cp:lastModifiedBy>李 文豫</cp:lastModifiedBy>
  <cp:revision>566</cp:revision>
  <cp:lastPrinted>2021-02-01T05:40:03Z</cp:lastPrinted>
  <dcterms:created xsi:type="dcterms:W3CDTF">2018-10-12T14:21:45Z</dcterms:created>
  <dcterms:modified xsi:type="dcterms:W3CDTF">2025-11-13T07:30:12Z</dcterms:modified>
</cp:coreProperties>
</file>